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06F" w:rsidRDefault="0093306F" w:rsidP="0093306F">
      <w:pPr>
        <w:rPr>
          <w:b/>
          <w:sz w:val="28"/>
          <w:szCs w:val="28"/>
        </w:rPr>
      </w:pPr>
    </w:p>
    <w:p w:rsidR="0093306F" w:rsidRDefault="0093306F" w:rsidP="006E2090">
      <w:pPr>
        <w:jc w:val="center"/>
        <w:rPr>
          <w:b/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>Министерство образования и науки Республики Казахстан</w:t>
      </w:r>
    </w:p>
    <w:p w:rsidR="0093306F" w:rsidRPr="0093306F" w:rsidRDefault="0093306F" w:rsidP="0093306F">
      <w:pPr>
        <w:jc w:val="center"/>
        <w:rPr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>РГП «Карагандинский государственный индустриальный университет»</w:t>
      </w:r>
    </w:p>
    <w:p w:rsidR="0093306F" w:rsidRPr="0093306F" w:rsidRDefault="0093306F" w:rsidP="0093306F">
      <w:pPr>
        <w:jc w:val="center"/>
        <w:rPr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>Кафедра «История Казахстан и общеобразовательные дисциплины»</w:t>
      </w: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tbl>
      <w:tblPr>
        <w:tblW w:w="0" w:type="auto"/>
        <w:tblInd w:w="6300" w:type="dxa"/>
        <w:tblLook w:val="04A0" w:firstRow="1" w:lastRow="0" w:firstColumn="1" w:lastColumn="0" w:noHBand="0" w:noVBand="1"/>
      </w:tblPr>
      <w:tblGrid>
        <w:gridCol w:w="3837"/>
      </w:tblGrid>
      <w:tr w:rsidR="0093306F" w:rsidRPr="0093306F" w:rsidTr="00A60CFA">
        <w:tc>
          <w:tcPr>
            <w:tcW w:w="10137" w:type="dxa"/>
            <w:shd w:val="clear" w:color="auto" w:fill="auto"/>
          </w:tcPr>
          <w:p w:rsidR="0093306F" w:rsidRPr="0093306F" w:rsidRDefault="0093306F" w:rsidP="0093306F">
            <w:pPr>
              <w:rPr>
                <w:sz w:val="28"/>
                <w:szCs w:val="28"/>
              </w:rPr>
            </w:pPr>
            <w:r w:rsidRPr="0093306F">
              <w:rPr>
                <w:sz w:val="28"/>
                <w:szCs w:val="28"/>
              </w:rPr>
              <w:t>УТВЕРЖДАЮ</w:t>
            </w:r>
          </w:p>
          <w:p w:rsidR="0093306F" w:rsidRPr="0093306F" w:rsidRDefault="0093306F" w:rsidP="0093306F">
            <w:pPr>
              <w:rPr>
                <w:sz w:val="28"/>
                <w:szCs w:val="28"/>
              </w:rPr>
            </w:pPr>
            <w:r w:rsidRPr="0093306F">
              <w:rPr>
                <w:sz w:val="28"/>
                <w:szCs w:val="28"/>
              </w:rPr>
              <w:t>Проректор по УР</w:t>
            </w:r>
          </w:p>
          <w:p w:rsidR="0093306F" w:rsidRPr="0093306F" w:rsidRDefault="0093306F" w:rsidP="0093306F">
            <w:pPr>
              <w:rPr>
                <w:sz w:val="28"/>
                <w:szCs w:val="28"/>
              </w:rPr>
            </w:pPr>
            <w:r w:rsidRPr="0093306F">
              <w:rPr>
                <w:sz w:val="28"/>
                <w:szCs w:val="28"/>
              </w:rPr>
              <w:t>__________</w:t>
            </w:r>
            <w:proofErr w:type="spellStart"/>
            <w:r w:rsidRPr="0093306F">
              <w:rPr>
                <w:sz w:val="28"/>
                <w:szCs w:val="28"/>
              </w:rPr>
              <w:t>Жаксыбаева</w:t>
            </w:r>
            <w:proofErr w:type="spellEnd"/>
            <w:r w:rsidRPr="0093306F">
              <w:rPr>
                <w:sz w:val="28"/>
                <w:szCs w:val="28"/>
              </w:rPr>
              <w:t xml:space="preserve"> Г.Ш.</w:t>
            </w:r>
          </w:p>
          <w:p w:rsidR="0093306F" w:rsidRPr="0093306F" w:rsidRDefault="0093306F" w:rsidP="0093306F">
            <w:pPr>
              <w:rPr>
                <w:sz w:val="28"/>
                <w:szCs w:val="28"/>
                <w:lang w:val="kk-KZ"/>
              </w:rPr>
            </w:pPr>
            <w:r w:rsidRPr="0093306F">
              <w:rPr>
                <w:sz w:val="28"/>
                <w:szCs w:val="28"/>
                <w:lang w:val="kk-KZ"/>
              </w:rPr>
              <w:t xml:space="preserve"> «___»___________2</w:t>
            </w:r>
            <w:r>
              <w:rPr>
                <w:sz w:val="28"/>
                <w:szCs w:val="28"/>
                <w:lang w:val="kk-KZ"/>
              </w:rPr>
              <w:t>016</w:t>
            </w:r>
            <w:r w:rsidRPr="0093306F">
              <w:rPr>
                <w:sz w:val="28"/>
                <w:szCs w:val="28"/>
                <w:lang w:val="kk-KZ"/>
              </w:rPr>
              <w:t>г.</w:t>
            </w:r>
          </w:p>
          <w:p w:rsidR="0093306F" w:rsidRPr="0093306F" w:rsidRDefault="0093306F" w:rsidP="0093306F">
            <w:pPr>
              <w:rPr>
                <w:sz w:val="28"/>
                <w:szCs w:val="28"/>
              </w:rPr>
            </w:pPr>
          </w:p>
        </w:tc>
      </w:tr>
    </w:tbl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tabs>
          <w:tab w:val="left" w:pos="7125"/>
        </w:tabs>
        <w:spacing w:after="80"/>
        <w:ind w:right="-426"/>
        <w:jc w:val="center"/>
        <w:rPr>
          <w:rFonts w:eastAsia="Calibri"/>
          <w:b/>
          <w:sz w:val="28"/>
          <w:szCs w:val="28"/>
          <w:lang w:eastAsia="en-US"/>
        </w:rPr>
      </w:pPr>
      <w:r w:rsidRPr="0093306F">
        <w:rPr>
          <w:rFonts w:eastAsia="Calibri"/>
          <w:b/>
          <w:sz w:val="28"/>
          <w:szCs w:val="28"/>
          <w:lang w:eastAsia="en-US"/>
        </w:rPr>
        <w:t>СИЛЛАБУС</w:t>
      </w:r>
    </w:p>
    <w:p w:rsidR="0093306F" w:rsidRPr="0093306F" w:rsidRDefault="0093306F" w:rsidP="0093306F">
      <w:pPr>
        <w:jc w:val="center"/>
        <w:rPr>
          <w:b/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>по дисциплине «Профессиональный русский язык»</w:t>
      </w: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 xml:space="preserve">для студентов технических </w:t>
      </w:r>
      <w:proofErr w:type="spellStart"/>
      <w:r w:rsidRPr="0093306F">
        <w:rPr>
          <w:sz w:val="28"/>
          <w:szCs w:val="28"/>
        </w:rPr>
        <w:t>спе</w:t>
      </w:r>
      <w:proofErr w:type="spellEnd"/>
      <w:r w:rsidRPr="0093306F">
        <w:rPr>
          <w:sz w:val="28"/>
          <w:szCs w:val="28"/>
          <w:lang w:val="kk-KZ"/>
        </w:rPr>
        <w:t>ц</w:t>
      </w:r>
      <w:proofErr w:type="spellStart"/>
      <w:r w:rsidRPr="0093306F">
        <w:rPr>
          <w:sz w:val="28"/>
          <w:szCs w:val="28"/>
        </w:rPr>
        <w:t>иальностей</w:t>
      </w:r>
      <w:proofErr w:type="spellEnd"/>
      <w:r w:rsidRPr="0093306F">
        <w:rPr>
          <w:sz w:val="28"/>
          <w:szCs w:val="28"/>
        </w:rPr>
        <w:t xml:space="preserve"> дневной формы обучения</w:t>
      </w:r>
    </w:p>
    <w:p w:rsidR="0093306F" w:rsidRPr="0093306F" w:rsidRDefault="0093306F" w:rsidP="0093306F">
      <w:pPr>
        <w:jc w:val="center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</w:p>
    <w:p w:rsidR="0093306F" w:rsidRPr="0093306F" w:rsidRDefault="0093306F" w:rsidP="0093306F">
      <w:pPr>
        <w:jc w:val="center"/>
        <w:rPr>
          <w:sz w:val="28"/>
          <w:szCs w:val="28"/>
        </w:rPr>
      </w:pPr>
      <w:r w:rsidRPr="0093306F">
        <w:rPr>
          <w:sz w:val="28"/>
          <w:szCs w:val="28"/>
        </w:rPr>
        <w:t>Темиртау, 20</w:t>
      </w:r>
      <w:r>
        <w:rPr>
          <w:sz w:val="28"/>
          <w:szCs w:val="28"/>
        </w:rPr>
        <w:t>16</w:t>
      </w:r>
    </w:p>
    <w:p w:rsidR="0093306F" w:rsidRPr="0093306F" w:rsidRDefault="0093306F" w:rsidP="0093306F">
      <w:pPr>
        <w:jc w:val="both"/>
        <w:rPr>
          <w:sz w:val="28"/>
          <w:szCs w:val="28"/>
        </w:rPr>
        <w:sectPr w:rsidR="0093306F" w:rsidRPr="0093306F" w:rsidSect="00D96458">
          <w:pgSz w:w="11906" w:h="16838"/>
          <w:pgMar w:top="567" w:right="567" w:bottom="567" w:left="1418" w:header="720" w:footer="720" w:gutter="0"/>
          <w:cols w:space="720"/>
        </w:sect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rPr>
          <w:sz w:val="28"/>
          <w:szCs w:val="28"/>
        </w:rPr>
      </w:pPr>
      <w:r w:rsidRPr="0093306F">
        <w:rPr>
          <w:sz w:val="28"/>
          <w:szCs w:val="28"/>
        </w:rPr>
        <w:t>СОГЛАСОВАНО:</w:t>
      </w:r>
    </w:p>
    <w:p w:rsidR="0093306F" w:rsidRPr="0093306F" w:rsidRDefault="0093306F" w:rsidP="0093306F">
      <w:pPr>
        <w:rPr>
          <w:sz w:val="28"/>
          <w:szCs w:val="28"/>
        </w:rPr>
      </w:pPr>
    </w:p>
    <w:p w:rsidR="0093306F" w:rsidRPr="0093306F" w:rsidRDefault="0093306F" w:rsidP="0093306F">
      <w:pPr>
        <w:rPr>
          <w:sz w:val="28"/>
          <w:szCs w:val="28"/>
        </w:rPr>
      </w:pPr>
      <w:r w:rsidRPr="0093306F">
        <w:rPr>
          <w:sz w:val="28"/>
          <w:szCs w:val="28"/>
        </w:rPr>
        <w:t xml:space="preserve">Декан </w:t>
      </w:r>
      <w:proofErr w:type="spellStart"/>
      <w:r w:rsidRPr="0093306F">
        <w:rPr>
          <w:sz w:val="28"/>
          <w:szCs w:val="28"/>
        </w:rPr>
        <w:t>ФМиС</w:t>
      </w:r>
      <w:proofErr w:type="spellEnd"/>
    </w:p>
    <w:p w:rsidR="0093306F" w:rsidRPr="0093306F" w:rsidRDefault="0093306F" w:rsidP="0093306F">
      <w:pPr>
        <w:rPr>
          <w:sz w:val="28"/>
          <w:szCs w:val="28"/>
          <w:lang w:val="kk-KZ"/>
        </w:rPr>
      </w:pPr>
      <w:r w:rsidRPr="0093306F">
        <w:rPr>
          <w:sz w:val="28"/>
          <w:szCs w:val="28"/>
        </w:rPr>
        <w:t xml:space="preserve">_________ </w:t>
      </w:r>
      <w:r w:rsidRPr="0093306F">
        <w:rPr>
          <w:sz w:val="28"/>
          <w:szCs w:val="28"/>
          <w:lang w:val="kk-KZ"/>
        </w:rPr>
        <w:t>Жабалова Г.Г.</w:t>
      </w:r>
    </w:p>
    <w:p w:rsidR="0093306F" w:rsidRPr="0093306F" w:rsidRDefault="0093306F" w:rsidP="0093306F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284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63829</wp:posOffset>
                </wp:positionV>
                <wp:extent cx="800100" cy="0"/>
                <wp:effectExtent l="0" t="0" r="19050" b="19050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" o:spid="_x0000_s1026" style="position:absolute;flip:x;z-index:2516628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pt,12.9pt" to="117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87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63829</wp:posOffset>
                </wp:positionV>
                <wp:extent cx="457200" cy="0"/>
                <wp:effectExtent l="0" t="0" r="19050" b="19050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flip:x;z-index:251663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pt,12.9pt" to="4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"/>
            </w:pict>
          </mc:Fallback>
        </mc:AlternateContent>
      </w:r>
      <w:r w:rsidRPr="0093306F">
        <w:rPr>
          <w:sz w:val="28"/>
          <w:szCs w:val="28"/>
        </w:rPr>
        <w:t xml:space="preserve"> «         »                    201</w:t>
      </w:r>
      <w:r>
        <w:rPr>
          <w:sz w:val="28"/>
          <w:szCs w:val="28"/>
          <w:lang w:val="kk-KZ"/>
        </w:rPr>
        <w:t>6</w:t>
      </w:r>
      <w:r w:rsidRPr="0093306F">
        <w:rPr>
          <w:sz w:val="28"/>
          <w:szCs w:val="28"/>
          <w:lang w:val="kk-KZ"/>
        </w:rPr>
        <w:t xml:space="preserve"> </w:t>
      </w:r>
      <w:r w:rsidRPr="0093306F">
        <w:rPr>
          <w:sz w:val="28"/>
          <w:szCs w:val="28"/>
        </w:rPr>
        <w:t>г.</w:t>
      </w:r>
    </w:p>
    <w:p w:rsidR="0093306F" w:rsidRPr="0093306F" w:rsidRDefault="0093306F" w:rsidP="0093306F">
      <w:pPr>
        <w:rPr>
          <w:sz w:val="28"/>
          <w:szCs w:val="28"/>
        </w:rPr>
      </w:pPr>
    </w:p>
    <w:p w:rsidR="0093306F" w:rsidRPr="0093306F" w:rsidRDefault="0093306F" w:rsidP="0093306F">
      <w:pPr>
        <w:rPr>
          <w:sz w:val="28"/>
          <w:szCs w:val="28"/>
        </w:rPr>
      </w:pPr>
      <w:r w:rsidRPr="0093306F">
        <w:rPr>
          <w:sz w:val="28"/>
          <w:szCs w:val="28"/>
        </w:rPr>
        <w:t xml:space="preserve">Декан ФТМА </w:t>
      </w:r>
    </w:p>
    <w:p w:rsidR="0093306F" w:rsidRPr="0093306F" w:rsidRDefault="0093306F" w:rsidP="0093306F">
      <w:pPr>
        <w:rPr>
          <w:sz w:val="28"/>
          <w:szCs w:val="28"/>
        </w:rPr>
      </w:pPr>
      <w:r w:rsidRPr="0093306F">
        <w:rPr>
          <w:sz w:val="28"/>
          <w:szCs w:val="28"/>
        </w:rPr>
        <w:t xml:space="preserve"> _________    Мусин Д.К.</w:t>
      </w:r>
    </w:p>
    <w:p w:rsidR="0093306F" w:rsidRPr="0093306F" w:rsidRDefault="0093306F" w:rsidP="0093306F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89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63829</wp:posOffset>
                </wp:positionV>
                <wp:extent cx="800100" cy="0"/>
                <wp:effectExtent l="0" t="0" r="19050" b="19050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flip:x;z-index:251664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pt,12.9pt" to="117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592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63829</wp:posOffset>
                </wp:positionV>
                <wp:extent cx="457200" cy="0"/>
                <wp:effectExtent l="0" t="0" r="19050" b="19050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flip:x;z-index:2516659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pt,12.9pt" to="4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"/>
            </w:pict>
          </mc:Fallback>
        </mc:AlternateContent>
      </w:r>
      <w:r w:rsidRPr="0093306F">
        <w:rPr>
          <w:sz w:val="28"/>
          <w:szCs w:val="28"/>
        </w:rPr>
        <w:t xml:space="preserve"> «         »                    201</w:t>
      </w:r>
      <w:r>
        <w:rPr>
          <w:sz w:val="28"/>
          <w:szCs w:val="28"/>
          <w:lang w:val="kk-KZ"/>
        </w:rPr>
        <w:t>6</w:t>
      </w:r>
      <w:r w:rsidRPr="0093306F">
        <w:rPr>
          <w:sz w:val="28"/>
          <w:szCs w:val="28"/>
          <w:lang w:val="kk-KZ"/>
        </w:rPr>
        <w:t xml:space="preserve"> </w:t>
      </w:r>
      <w:r w:rsidRPr="0093306F">
        <w:rPr>
          <w:sz w:val="28"/>
          <w:szCs w:val="28"/>
        </w:rPr>
        <w:t>г.</w:t>
      </w:r>
    </w:p>
    <w:p w:rsidR="0093306F" w:rsidRPr="0093306F" w:rsidRDefault="0093306F" w:rsidP="0093306F">
      <w:pPr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  <w:r w:rsidRPr="0093306F">
        <w:rPr>
          <w:sz w:val="28"/>
          <w:szCs w:val="28"/>
        </w:rPr>
        <w:t xml:space="preserve">                    </w:t>
      </w:r>
    </w:p>
    <w:p w:rsidR="0093306F" w:rsidRPr="0093306F" w:rsidRDefault="0093306F" w:rsidP="0093306F">
      <w:pPr>
        <w:jc w:val="both"/>
        <w:rPr>
          <w:sz w:val="28"/>
          <w:szCs w:val="28"/>
        </w:rPr>
      </w:pPr>
      <w:r w:rsidRPr="0093306F">
        <w:rPr>
          <w:sz w:val="28"/>
          <w:szCs w:val="28"/>
        </w:rPr>
        <w:t xml:space="preserve">Директор </w:t>
      </w:r>
      <w:proofErr w:type="spellStart"/>
      <w:r w:rsidRPr="0093306F">
        <w:rPr>
          <w:sz w:val="28"/>
          <w:szCs w:val="28"/>
        </w:rPr>
        <w:t>ЦИТиТ</w:t>
      </w:r>
      <w:proofErr w:type="spellEnd"/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  <w:r w:rsidRPr="0093306F">
        <w:rPr>
          <w:sz w:val="28"/>
          <w:szCs w:val="28"/>
          <w:lang w:val="kk-KZ"/>
        </w:rPr>
        <w:t xml:space="preserve"> </w:t>
      </w:r>
      <w:r w:rsidRPr="0093306F">
        <w:rPr>
          <w:sz w:val="28"/>
          <w:szCs w:val="28"/>
        </w:rPr>
        <w:t>_________     Сивякова Г.А.</w:t>
      </w:r>
    </w:p>
    <w:p w:rsidR="0093306F" w:rsidRPr="0093306F" w:rsidRDefault="0093306F" w:rsidP="0093306F">
      <w:pPr>
        <w:rPr>
          <w:sz w:val="28"/>
          <w:szCs w:val="28"/>
          <w:lang w:val="kk-KZ"/>
        </w:rPr>
      </w:pPr>
      <w:r w:rsidRPr="0093306F">
        <w:rPr>
          <w:sz w:val="28"/>
          <w:szCs w:val="28"/>
        </w:rPr>
        <w:t>«___» ____________201</w:t>
      </w:r>
      <w:r w:rsidRPr="0093306F">
        <w:rPr>
          <w:sz w:val="28"/>
          <w:szCs w:val="28"/>
          <w:lang w:val="kk-KZ"/>
        </w:rPr>
        <w:t>6</w:t>
      </w:r>
      <w:r w:rsidRPr="0093306F">
        <w:rPr>
          <w:sz w:val="28"/>
          <w:szCs w:val="28"/>
        </w:rPr>
        <w:t xml:space="preserve"> г.</w:t>
      </w: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</w:p>
    <w:p w:rsidR="0093306F" w:rsidRPr="0093306F" w:rsidRDefault="0093306F" w:rsidP="0093306F">
      <w:pPr>
        <w:jc w:val="both"/>
        <w:rPr>
          <w:sz w:val="28"/>
          <w:szCs w:val="28"/>
        </w:rPr>
      </w:pPr>
      <w:r w:rsidRPr="0093306F">
        <w:rPr>
          <w:sz w:val="28"/>
          <w:szCs w:val="28"/>
        </w:rPr>
        <w:t xml:space="preserve">СОСТАВИЛИ:                                   </w:t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</w:rPr>
        <w:t xml:space="preserve">РАССМОТРЕНО </w:t>
      </w:r>
    </w:p>
    <w:p w:rsidR="0093306F" w:rsidRPr="0093306F" w:rsidRDefault="0093306F" w:rsidP="0093306F">
      <w:pPr>
        <w:jc w:val="both"/>
        <w:rPr>
          <w:sz w:val="28"/>
          <w:szCs w:val="28"/>
        </w:rPr>
      </w:pPr>
      <w:r w:rsidRPr="0093306F">
        <w:rPr>
          <w:sz w:val="28"/>
          <w:szCs w:val="28"/>
        </w:rPr>
        <w:t xml:space="preserve">преподаватели                            </w:t>
      </w:r>
      <w:r w:rsidRPr="0093306F">
        <w:rPr>
          <w:sz w:val="28"/>
          <w:szCs w:val="28"/>
          <w:lang w:val="kk-KZ"/>
        </w:rPr>
        <w:tab/>
        <w:t xml:space="preserve">    </w:t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</w:rPr>
        <w:t>на заседании кафедры</w:t>
      </w:r>
    </w:p>
    <w:p w:rsidR="0093306F" w:rsidRPr="0093306F" w:rsidRDefault="0093306F" w:rsidP="0093306F">
      <w:pPr>
        <w:tabs>
          <w:tab w:val="left" w:pos="6600"/>
        </w:tabs>
        <w:jc w:val="both"/>
        <w:rPr>
          <w:sz w:val="28"/>
          <w:szCs w:val="28"/>
          <w:lang w:val="kk-KZ"/>
        </w:rPr>
      </w:pPr>
      <w:r w:rsidRPr="0093306F">
        <w:rPr>
          <w:sz w:val="28"/>
          <w:szCs w:val="28"/>
        </w:rPr>
        <w:t>Асанова К</w:t>
      </w:r>
      <w:r w:rsidRPr="0093306F">
        <w:rPr>
          <w:sz w:val="28"/>
          <w:szCs w:val="28"/>
          <w:lang w:val="kk-KZ"/>
        </w:rPr>
        <w:t xml:space="preserve">.А.                                                                  </w:t>
      </w:r>
      <w:r w:rsidRPr="0093306F">
        <w:rPr>
          <w:sz w:val="28"/>
          <w:szCs w:val="28"/>
        </w:rPr>
        <w:t xml:space="preserve">протокол № _____                                                                  </w:t>
      </w: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  <w:r w:rsidRPr="0093306F">
        <w:rPr>
          <w:sz w:val="28"/>
          <w:szCs w:val="28"/>
          <w:lang w:val="kk-KZ"/>
        </w:rPr>
        <w:t>Салпенова М.М.</w:t>
      </w:r>
      <w:r w:rsidRPr="0093306F">
        <w:rPr>
          <w:sz w:val="28"/>
          <w:szCs w:val="28"/>
        </w:rPr>
        <w:t xml:space="preserve">________ </w:t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>
        <w:rPr>
          <w:sz w:val="28"/>
          <w:szCs w:val="28"/>
        </w:rPr>
        <w:t>«___» ______ 2016</w:t>
      </w:r>
      <w:bookmarkStart w:id="0" w:name="_GoBack"/>
      <w:bookmarkEnd w:id="0"/>
      <w:r w:rsidRPr="0093306F">
        <w:rPr>
          <w:sz w:val="28"/>
          <w:szCs w:val="28"/>
          <w:lang w:val="kk-KZ"/>
        </w:rPr>
        <w:t xml:space="preserve"> г. </w:t>
      </w:r>
      <w:r w:rsidRPr="0093306F">
        <w:rPr>
          <w:sz w:val="28"/>
          <w:szCs w:val="28"/>
        </w:rPr>
        <w:t xml:space="preserve"> </w:t>
      </w:r>
    </w:p>
    <w:p w:rsidR="0093306F" w:rsidRPr="0093306F" w:rsidRDefault="0093306F" w:rsidP="0093306F">
      <w:pPr>
        <w:rPr>
          <w:sz w:val="28"/>
          <w:szCs w:val="28"/>
        </w:rPr>
      </w:pPr>
      <w:r w:rsidRPr="0093306F">
        <w:rPr>
          <w:sz w:val="28"/>
          <w:szCs w:val="28"/>
        </w:rPr>
        <w:t xml:space="preserve">                                                         </w:t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</w:rPr>
        <w:t xml:space="preserve">          </w:t>
      </w:r>
      <w:r w:rsidRPr="0093306F">
        <w:rPr>
          <w:sz w:val="28"/>
          <w:szCs w:val="28"/>
          <w:lang w:val="kk-KZ"/>
        </w:rPr>
        <w:t>И.о. з</w:t>
      </w:r>
      <w:proofErr w:type="spellStart"/>
      <w:r w:rsidRPr="0093306F">
        <w:rPr>
          <w:sz w:val="28"/>
          <w:szCs w:val="28"/>
        </w:rPr>
        <w:t>ав</w:t>
      </w:r>
      <w:proofErr w:type="spellEnd"/>
      <w:r w:rsidRPr="0093306F">
        <w:rPr>
          <w:sz w:val="28"/>
          <w:szCs w:val="28"/>
        </w:rPr>
        <w:t xml:space="preserve">. кафедрой                                                        </w:t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  <w:lang w:val="kk-KZ"/>
        </w:rPr>
        <w:tab/>
      </w:r>
      <w:r w:rsidRPr="0093306F">
        <w:rPr>
          <w:sz w:val="28"/>
          <w:szCs w:val="28"/>
        </w:rPr>
        <w:t xml:space="preserve">                                                   _____</w:t>
      </w:r>
      <w:r w:rsidRPr="0093306F">
        <w:rPr>
          <w:sz w:val="28"/>
          <w:szCs w:val="28"/>
          <w:lang w:val="kk-KZ"/>
        </w:rPr>
        <w:t xml:space="preserve"> Хамитов С.Б</w:t>
      </w:r>
    </w:p>
    <w:p w:rsidR="0093306F" w:rsidRPr="0093306F" w:rsidRDefault="0093306F" w:rsidP="0093306F">
      <w:pPr>
        <w:jc w:val="both"/>
        <w:rPr>
          <w:sz w:val="28"/>
          <w:szCs w:val="28"/>
          <w:lang w:val="kk-KZ"/>
        </w:rPr>
      </w:pPr>
      <w:r w:rsidRPr="0093306F">
        <w:rPr>
          <w:sz w:val="28"/>
          <w:szCs w:val="28"/>
        </w:rPr>
        <w:t xml:space="preserve"> </w:t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</w:rPr>
        <w:tab/>
      </w:r>
      <w:r w:rsidRPr="0093306F">
        <w:rPr>
          <w:sz w:val="28"/>
          <w:szCs w:val="28"/>
          <w:lang w:val="kk-KZ"/>
        </w:rPr>
        <w:t>.</w:t>
      </w:r>
    </w:p>
    <w:p w:rsidR="0093306F" w:rsidRDefault="0093306F" w:rsidP="006E2090">
      <w:pPr>
        <w:jc w:val="center"/>
        <w:rPr>
          <w:b/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 Сведения о преподавателе и контактная информация</w:t>
      </w: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подаватели – </w:t>
      </w:r>
      <w:proofErr w:type="spellStart"/>
      <w:r>
        <w:rPr>
          <w:sz w:val="28"/>
          <w:szCs w:val="28"/>
        </w:rPr>
        <w:t>Салпенов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ади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йрамовна</w:t>
      </w:r>
      <w:proofErr w:type="spellEnd"/>
      <w:r>
        <w:rPr>
          <w:sz w:val="28"/>
          <w:szCs w:val="28"/>
          <w:lang w:val="kk-KZ"/>
        </w:rPr>
        <w:t xml:space="preserve">, Асанова Карлыгаш Абдуалиевна 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Кафедра «</w:t>
      </w:r>
      <w:r w:rsidR="001D5BE9">
        <w:rPr>
          <w:sz w:val="28"/>
          <w:szCs w:val="28"/>
          <w:lang w:val="kk-KZ"/>
        </w:rPr>
        <w:t>История Казахстана и о</w:t>
      </w:r>
      <w:proofErr w:type="spellStart"/>
      <w:r w:rsidR="001D5BE9">
        <w:rPr>
          <w:sz w:val="28"/>
          <w:szCs w:val="28"/>
        </w:rPr>
        <w:t>бщеобразовательные</w:t>
      </w:r>
      <w:proofErr w:type="spellEnd"/>
      <w:r w:rsidR="001D5BE9">
        <w:rPr>
          <w:sz w:val="28"/>
          <w:szCs w:val="28"/>
        </w:rPr>
        <w:t xml:space="preserve"> дисциплины</w:t>
      </w:r>
      <w:r>
        <w:rPr>
          <w:sz w:val="28"/>
          <w:szCs w:val="28"/>
        </w:rPr>
        <w:t>» кабинет 404, 407 телефон 907-904 (146)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Занятия проводятся согласно расписанию </w:t>
      </w:r>
    </w:p>
    <w:p w:rsidR="006E2090" w:rsidRDefault="006E2090" w:rsidP="006E2090">
      <w:pPr>
        <w:rPr>
          <w:sz w:val="28"/>
          <w:szCs w:val="28"/>
        </w:rPr>
      </w:pPr>
    </w:p>
    <w:p w:rsidR="00A62270" w:rsidRDefault="00A62270" w:rsidP="00A62270">
      <w:pPr>
        <w:widowControl w:val="0"/>
        <w:ind w:firstLine="454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>
        <w:rPr>
          <w:b/>
          <w:sz w:val="28"/>
          <w:szCs w:val="28"/>
          <w:lang w:val="kk-KZ"/>
        </w:rPr>
        <w:t>.</w:t>
      </w:r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Пререквизиты</w:t>
      </w:r>
      <w:proofErr w:type="spellEnd"/>
      <w:r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 xml:space="preserve">Государственный стандарт </w:t>
      </w:r>
      <w:proofErr w:type="gramStart"/>
      <w:r>
        <w:rPr>
          <w:sz w:val="28"/>
          <w:szCs w:val="28"/>
        </w:rPr>
        <w:t>обучения по предмету</w:t>
      </w:r>
      <w:proofErr w:type="gramEnd"/>
      <w:r>
        <w:rPr>
          <w:sz w:val="28"/>
          <w:szCs w:val="28"/>
        </w:rPr>
        <w:t xml:space="preserve"> «Русская речь» в школах с нерусским языком обучения: </w:t>
      </w:r>
      <w:proofErr w:type="spellStart"/>
      <w:r>
        <w:rPr>
          <w:sz w:val="28"/>
          <w:szCs w:val="28"/>
        </w:rPr>
        <w:t>Бадамбаева</w:t>
      </w:r>
      <w:proofErr w:type="spellEnd"/>
      <w:r>
        <w:rPr>
          <w:sz w:val="28"/>
          <w:szCs w:val="28"/>
        </w:rPr>
        <w:t xml:space="preserve"> Г.А., Сулейменова Э.Д., </w:t>
      </w:r>
      <w:proofErr w:type="spellStart"/>
      <w:r>
        <w:rPr>
          <w:sz w:val="28"/>
          <w:szCs w:val="28"/>
        </w:rPr>
        <w:t>Жаналина</w:t>
      </w:r>
      <w:proofErr w:type="spellEnd"/>
      <w:r>
        <w:rPr>
          <w:sz w:val="28"/>
          <w:szCs w:val="28"/>
        </w:rPr>
        <w:t xml:space="preserve"> Л.К., </w:t>
      </w:r>
      <w:proofErr w:type="spellStart"/>
      <w:r>
        <w:rPr>
          <w:sz w:val="28"/>
          <w:szCs w:val="28"/>
        </w:rPr>
        <w:t>Кунакова</w:t>
      </w:r>
      <w:proofErr w:type="spellEnd"/>
      <w:r>
        <w:rPr>
          <w:sz w:val="28"/>
          <w:szCs w:val="28"/>
        </w:rPr>
        <w:t xml:space="preserve"> К.У., </w:t>
      </w:r>
      <w:proofErr w:type="spellStart"/>
      <w:r>
        <w:rPr>
          <w:sz w:val="28"/>
          <w:szCs w:val="28"/>
        </w:rPr>
        <w:t>Кабдолова</w:t>
      </w:r>
      <w:proofErr w:type="spellEnd"/>
      <w:r>
        <w:rPr>
          <w:sz w:val="28"/>
          <w:szCs w:val="28"/>
        </w:rPr>
        <w:t xml:space="preserve"> К.Л., </w:t>
      </w:r>
      <w:proofErr w:type="spellStart"/>
      <w:r>
        <w:rPr>
          <w:sz w:val="28"/>
          <w:szCs w:val="28"/>
        </w:rPr>
        <w:t>Хавайдарова</w:t>
      </w:r>
      <w:proofErr w:type="spellEnd"/>
      <w:r>
        <w:rPr>
          <w:sz w:val="28"/>
          <w:szCs w:val="28"/>
        </w:rPr>
        <w:t xml:space="preserve"> М.М. Учебный предмет  «Русская речь» (5-11 классы)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// </w:t>
      </w:r>
      <w:proofErr w:type="spellStart"/>
      <w:r>
        <w:rPr>
          <w:sz w:val="28"/>
          <w:szCs w:val="28"/>
        </w:rPr>
        <w:t>Қ</w:t>
      </w: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>зақста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спубликас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жалпы</w:t>
      </w:r>
      <w:proofErr w:type="spellEnd"/>
      <w:r>
        <w:rPr>
          <w:sz w:val="28"/>
          <w:szCs w:val="28"/>
        </w:rPr>
        <w:t xml:space="preserve"> орта </w:t>
      </w:r>
      <w:proofErr w:type="spellStart"/>
      <w:r>
        <w:rPr>
          <w:sz w:val="28"/>
          <w:szCs w:val="28"/>
        </w:rPr>
        <w:t>білім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еруді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млекеттік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жалпығ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індетт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андарттары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Жалпы</w:t>
      </w:r>
      <w:proofErr w:type="spellEnd"/>
      <w:r>
        <w:rPr>
          <w:sz w:val="28"/>
          <w:szCs w:val="28"/>
        </w:rPr>
        <w:t xml:space="preserve"> орта </w:t>
      </w:r>
      <w:proofErr w:type="spellStart"/>
      <w:r>
        <w:rPr>
          <w:sz w:val="28"/>
          <w:szCs w:val="28"/>
        </w:rPr>
        <w:t>бі</w:t>
      </w:r>
      <w:proofErr w:type="gramStart"/>
      <w:r>
        <w:rPr>
          <w:sz w:val="28"/>
          <w:szCs w:val="28"/>
        </w:rPr>
        <w:t>л</w:t>
      </w:r>
      <w:proofErr w:type="gramEnd"/>
      <w:r>
        <w:rPr>
          <w:sz w:val="28"/>
          <w:szCs w:val="28"/>
        </w:rPr>
        <w:t>ім</w:t>
      </w:r>
      <w:proofErr w:type="spellEnd"/>
      <w:r>
        <w:rPr>
          <w:sz w:val="28"/>
          <w:szCs w:val="28"/>
        </w:rPr>
        <w:t>. – Алматы: РОНД, 2002. – С. 52-70.</w:t>
      </w:r>
    </w:p>
    <w:p w:rsidR="00A62270" w:rsidRDefault="00A62270" w:rsidP="00A62270">
      <w:pPr>
        <w:widowControl w:val="0"/>
        <w:ind w:firstLine="45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зовое содержание обучения предмету «Русская речь» в школах с нерусским языком обучения является обязательным минимумом владения вторым языком, необходимым и достаточным для осуществления трудовой и общественной деятельности. Оно предполагает: на уровне </w:t>
      </w:r>
      <w:r>
        <w:rPr>
          <w:b/>
          <w:sz w:val="28"/>
          <w:szCs w:val="28"/>
        </w:rPr>
        <w:t>коммуникативной компетенции</w:t>
      </w:r>
      <w:r>
        <w:rPr>
          <w:sz w:val="28"/>
          <w:szCs w:val="28"/>
        </w:rPr>
        <w:t xml:space="preserve"> – формирование умений организовать речевое и неречевое поведение обучающихся адекватно задачам общения; на уровне </w:t>
      </w:r>
      <w:r>
        <w:rPr>
          <w:b/>
          <w:sz w:val="28"/>
          <w:szCs w:val="28"/>
        </w:rPr>
        <w:t>языковой компетенции</w:t>
      </w:r>
      <w:r>
        <w:rPr>
          <w:sz w:val="28"/>
          <w:szCs w:val="28"/>
        </w:rPr>
        <w:t xml:space="preserve"> – усвоение языковых знаний системы изучаемого языка, формирование умений и навыков владения языковыми средствами; на уровне </w:t>
      </w:r>
      <w:r>
        <w:rPr>
          <w:b/>
          <w:sz w:val="28"/>
          <w:szCs w:val="28"/>
        </w:rPr>
        <w:t>этнокультуроведческой компетенции</w:t>
      </w:r>
      <w:r>
        <w:rPr>
          <w:sz w:val="28"/>
          <w:szCs w:val="28"/>
        </w:rPr>
        <w:t xml:space="preserve"> – приобщение к ценностям культуры народа – носителя языка.</w:t>
      </w:r>
    </w:p>
    <w:p w:rsidR="00A62270" w:rsidRDefault="00A62270" w:rsidP="00A62270">
      <w:pPr>
        <w:widowControl w:val="0"/>
        <w:ind w:firstLine="454"/>
        <w:jc w:val="both"/>
        <w:rPr>
          <w:sz w:val="24"/>
          <w:szCs w:val="24"/>
          <w:lang w:val="kk-KZ"/>
        </w:rPr>
      </w:pPr>
      <w:r>
        <w:rPr>
          <w:b/>
          <w:sz w:val="28"/>
          <w:szCs w:val="28"/>
          <w:lang w:val="kk-KZ"/>
        </w:rPr>
        <w:t>3.</w:t>
      </w:r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Постреквизиты</w:t>
      </w:r>
      <w:proofErr w:type="spellEnd"/>
      <w:r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>Полученные в результате изучения курса «Русский язык» знания, умения и навыки позволяют повысить общую речевую культуру, расширить доступ к достижениям науки, техники, отечественной и мировой культуры, что способствует эффективной подготовке специалистов с инженерным образованием</w:t>
      </w:r>
      <w:r>
        <w:t>.</w:t>
      </w:r>
    </w:p>
    <w:p w:rsidR="00A62270" w:rsidRPr="00A62270" w:rsidRDefault="00A62270" w:rsidP="006E2090">
      <w:pPr>
        <w:jc w:val="center"/>
        <w:rPr>
          <w:b/>
          <w:sz w:val="28"/>
          <w:szCs w:val="28"/>
          <w:lang w:val="kk-KZ"/>
        </w:rPr>
      </w:pPr>
    </w:p>
    <w:p w:rsidR="00A62270" w:rsidRDefault="00A62270" w:rsidP="006E2090">
      <w:pPr>
        <w:jc w:val="center"/>
        <w:rPr>
          <w:b/>
          <w:sz w:val="28"/>
          <w:szCs w:val="28"/>
        </w:rPr>
      </w:pPr>
    </w:p>
    <w:p w:rsidR="006E2090" w:rsidRDefault="006E2090" w:rsidP="00A62270">
      <w:pPr>
        <w:ind w:left="1416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>4 Краткое описание дисциплины</w:t>
      </w: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Курс обеспечивает  совершенствование языковой и коммуникативный компетенции, включающей четыре вида речевой деятельности – </w:t>
      </w:r>
      <w:proofErr w:type="spellStart"/>
      <w:r>
        <w:rPr>
          <w:sz w:val="28"/>
          <w:szCs w:val="28"/>
        </w:rPr>
        <w:t>аудирование</w:t>
      </w:r>
      <w:proofErr w:type="spellEnd"/>
      <w:r>
        <w:rPr>
          <w:sz w:val="28"/>
          <w:szCs w:val="28"/>
        </w:rPr>
        <w:t xml:space="preserve">, чтение, говорение, письмо. </w:t>
      </w:r>
      <w:proofErr w:type="gramStart"/>
      <w:r>
        <w:rPr>
          <w:sz w:val="28"/>
          <w:szCs w:val="28"/>
        </w:rPr>
        <w:t>Основной курс направлен на вооружение студентов языковой и коммуникативной компетенциями  в области научного общения.</w:t>
      </w:r>
      <w:proofErr w:type="gramEnd"/>
      <w:r>
        <w:rPr>
          <w:sz w:val="28"/>
          <w:szCs w:val="28"/>
        </w:rPr>
        <w:t xml:space="preserve"> Организация учебного материала подчинено тематическому принципу подачи языкового материала, который в соответствии с социальным заказом, порождаемым современной общественно-политической ситуацией, перерастает в принцип моделирования мира средствами языка. 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и изучения дисциплины: Основная цель курса – формирование у будущих специалистов коммуникативной компетенции, то есть способности решать лингвистическими средствами реальные коммуникативные задачи в конкретных речевых ситуациях из научной сферы,  а именно: умение давать оценку полученной информации, извлекать новую информацию из текстов, </w:t>
      </w:r>
      <w:r>
        <w:rPr>
          <w:sz w:val="28"/>
          <w:szCs w:val="28"/>
        </w:rPr>
        <w:lastRenderedPageBreak/>
        <w:t xml:space="preserve">составлять тексты основных учебно-научных, научно-профессиональных жанров, выступать на профессиональные темы. 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Задачи изучения дисциплины:  а) сформировать навыки и развить умения использования научной литературы по специальности с целью получения информации, способствующей формированию профессиональной компетенции; б) научить понимать, как развивается информация текста, видеть и строить его логико-композиционную основу, выработать соответствующую систему коммуникативных умений; в) сформировать представление у студентов об особенностях функционирования системы языка в научном дискуссия;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г) обучить методам и приемам структурно-семантического и </w:t>
      </w:r>
      <w:proofErr w:type="spellStart"/>
      <w:r>
        <w:rPr>
          <w:sz w:val="28"/>
          <w:szCs w:val="28"/>
        </w:rPr>
        <w:t>смысло</w:t>
      </w:r>
      <w:proofErr w:type="spellEnd"/>
      <w:r>
        <w:rPr>
          <w:sz w:val="28"/>
          <w:szCs w:val="28"/>
        </w:rPr>
        <w:t xml:space="preserve"> - лингвистического анализа научного текста; д) способствовать  развитию логики мышления на основе научных текстов по специальности; е) научить извлекать необходимую информацию, описывать ее, обобщать и интерпретировать с целью использования в процессе учебно-профессионального общения; ж) сформировать систему знаний языковых форм выражения различных типов информации научного текста;</w:t>
      </w:r>
      <w:proofErr w:type="gramEnd"/>
      <w:r>
        <w:rPr>
          <w:sz w:val="28"/>
          <w:szCs w:val="28"/>
        </w:rPr>
        <w:t xml:space="preserve"> з) научить использовать систему предметных и языковых знаний для решения задач учебно-профессионального общения. 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удент должен получить: знание о русском языке, как языковой картине мира, в которой отража</w:t>
      </w:r>
      <w:r>
        <w:rPr>
          <w:sz w:val="28"/>
          <w:szCs w:val="28"/>
        </w:rPr>
        <w:softHyphen/>
        <w:t>ются как общечеловеческая культура, так и культура, история русского народа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>
        <w:rPr>
          <w:sz w:val="28"/>
          <w:szCs w:val="28"/>
        </w:rPr>
        <w:tab/>
        <w:t>знания об отражении русским языком, функционирующем в Казахстане, общего культурного пространства, общей истории, общих традиций, праздни</w:t>
      </w:r>
      <w:r>
        <w:rPr>
          <w:sz w:val="28"/>
          <w:szCs w:val="28"/>
        </w:rPr>
        <w:softHyphen/>
        <w:t>ков, обычаев;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ния о группировке </w:t>
      </w:r>
      <w:proofErr w:type="spellStart"/>
      <w:r>
        <w:rPr>
          <w:sz w:val="28"/>
          <w:szCs w:val="28"/>
        </w:rPr>
        <w:t>разноуровневых</w:t>
      </w:r>
      <w:proofErr w:type="spellEnd"/>
      <w:r>
        <w:rPr>
          <w:sz w:val="28"/>
          <w:szCs w:val="28"/>
        </w:rPr>
        <w:t xml:space="preserve"> сре</w:t>
      </w:r>
      <w:proofErr w:type="gramStart"/>
      <w:r>
        <w:rPr>
          <w:sz w:val="28"/>
          <w:szCs w:val="28"/>
        </w:rPr>
        <w:t>дств дл</w:t>
      </w:r>
      <w:proofErr w:type="gramEnd"/>
      <w:r>
        <w:rPr>
          <w:sz w:val="28"/>
          <w:szCs w:val="28"/>
        </w:rPr>
        <w:t>я выражения основных понятийных категорий: синтаксических, морфологических, словообразова</w:t>
      </w:r>
      <w:r>
        <w:rPr>
          <w:sz w:val="28"/>
          <w:szCs w:val="28"/>
        </w:rPr>
        <w:softHyphen/>
        <w:t>тельных, лексических;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знания о нормах моделей порождения речи в виде словосочетаний, пред</w:t>
      </w:r>
      <w:r>
        <w:rPr>
          <w:sz w:val="28"/>
          <w:szCs w:val="28"/>
        </w:rPr>
        <w:softHyphen/>
        <w:t>ложений, текстов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>
        <w:rPr>
          <w:sz w:val="28"/>
          <w:szCs w:val="28"/>
        </w:rPr>
        <w:tab/>
        <w:t>знания о наборе основных понятий, представляющие главные сферы жизни человека и общества, и слов, их сочетаний, выражающих эти основные понятия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>
        <w:rPr>
          <w:sz w:val="28"/>
          <w:szCs w:val="28"/>
        </w:rPr>
        <w:tab/>
        <w:t>знания о научном стиле речи, его основных признаках; знания о тексте и его строении, о его основных типах;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знания о жанрах научной речи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>
        <w:rPr>
          <w:sz w:val="28"/>
          <w:szCs w:val="28"/>
        </w:rPr>
        <w:tab/>
        <w:t>знания об орфографическом и пунктуационном оформлении речи в раз</w:t>
      </w:r>
      <w:r>
        <w:rPr>
          <w:sz w:val="28"/>
          <w:szCs w:val="28"/>
        </w:rPr>
        <w:softHyphen/>
        <w:t>ных сферах и ситуациях общения.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удент должен обладать: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умениями и навыками порождать и понимать различные типы простых и сложных предложений, включая в них или выделяя в них соответствующие замыслу говорящего лексические, грамматические средства в рамках представленного в программе тезауруса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умениями и навыками понимать и строить тексты разного типа, жанра и стиля путем вычленения или конструирования в них различных композиционных частей и путем выделения или использования в них различных сре</w:t>
      </w:r>
      <w:proofErr w:type="gramStart"/>
      <w:r>
        <w:rPr>
          <w:sz w:val="28"/>
          <w:szCs w:val="28"/>
        </w:rPr>
        <w:t>дств св</w:t>
      </w:r>
      <w:proofErr w:type="gramEnd"/>
      <w:r>
        <w:rPr>
          <w:sz w:val="28"/>
          <w:szCs w:val="28"/>
        </w:rPr>
        <w:t>язи для установления логики изложения, единства и целостности информации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умениями и навыками анализа, переработки текста;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мениями и навыками конструировать и понимать научные тексты с учетом лексических, словообразовательных, морфологических и синтаксических особенностей научного стиля, с учетом структурно-семантической специфики различных жанров научного текста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универсальными умениями и навыками диалогической и монологической речи в различных ситуациях и сферах общения;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специализированными умениями и навыками диалогической и монологической, научной и профессиональной речи.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</w:p>
    <w:p w:rsidR="006E2090" w:rsidRDefault="006E2090" w:rsidP="006E2090">
      <w:pPr>
        <w:ind w:firstLine="708"/>
        <w:jc w:val="both"/>
        <w:rPr>
          <w:sz w:val="28"/>
          <w:szCs w:val="28"/>
        </w:rPr>
      </w:pPr>
    </w:p>
    <w:p w:rsidR="006E2090" w:rsidRDefault="006E2090" w:rsidP="00A62270">
      <w:pPr>
        <w:ind w:left="1416" w:firstLine="708"/>
        <w:rPr>
          <w:sz w:val="28"/>
          <w:szCs w:val="28"/>
        </w:rPr>
      </w:pPr>
      <w:r>
        <w:rPr>
          <w:sz w:val="28"/>
          <w:szCs w:val="28"/>
        </w:rPr>
        <w:t>Выписка из учебного плана: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W w:w="0" w:type="auto"/>
        <w:tblInd w:w="8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8"/>
        <w:gridCol w:w="1313"/>
        <w:gridCol w:w="1313"/>
        <w:gridCol w:w="1587"/>
        <w:gridCol w:w="1550"/>
      </w:tblGrid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УРС – 1</w:t>
            </w:r>
          </w:p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76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НЕВНАЯ ФОРМА ОБУЧЕНИЯ</w:t>
            </w: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 базе среднего</w:t>
            </w:r>
            <w:r w:rsidR="000A0E7D">
              <w:rPr>
                <w:sz w:val="28"/>
                <w:szCs w:val="28"/>
                <w:lang w:val="kk-KZ" w:eastAsia="en-US"/>
              </w:rPr>
              <w:t xml:space="preserve"> и</w:t>
            </w:r>
            <w:r>
              <w:rPr>
                <w:sz w:val="28"/>
                <w:szCs w:val="28"/>
                <w:lang w:eastAsia="en-US"/>
              </w:rPr>
              <w:t xml:space="preserve"> профессионального образования</w:t>
            </w:r>
          </w:p>
        </w:tc>
      </w:tr>
      <w:tr w:rsidR="006E2090" w:rsidTr="006E2090">
        <w:trPr>
          <w:trHeight w:val="343"/>
        </w:trPr>
        <w:tc>
          <w:tcPr>
            <w:tcW w:w="2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ЕМЕСТР – 1,2; </w:t>
            </w:r>
          </w:p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76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К о л и ч е с т в о   ч а </w:t>
            </w:r>
            <w:proofErr w:type="gramStart"/>
            <w:r>
              <w:rPr>
                <w:sz w:val="28"/>
                <w:szCs w:val="28"/>
                <w:lang w:eastAsia="en-US"/>
              </w:rPr>
              <w:t>с</w:t>
            </w:r>
            <w:proofErr w:type="gramEnd"/>
            <w:r>
              <w:rPr>
                <w:sz w:val="28"/>
                <w:szCs w:val="28"/>
                <w:lang w:eastAsia="en-US"/>
              </w:rPr>
              <w:t xml:space="preserve"> о в</w:t>
            </w:r>
          </w:p>
        </w:tc>
      </w:tr>
      <w:tr w:rsidR="006E2090" w:rsidTr="006E2090">
        <w:trPr>
          <w:trHeight w:val="3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 неделю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 семестр</w:t>
            </w: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еместр</w:t>
            </w: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сего</w:t>
            </w:r>
          </w:p>
        </w:tc>
      </w:tr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Кредит 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</w:tr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актические занятия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</w:tr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0A0E7D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Р</w:t>
            </w:r>
            <w:r>
              <w:rPr>
                <w:sz w:val="28"/>
                <w:szCs w:val="28"/>
                <w:lang w:val="kk-KZ" w:eastAsia="en-US"/>
              </w:rPr>
              <w:t>С</w:t>
            </w:r>
            <w:r w:rsidR="006E2090">
              <w:rPr>
                <w:sz w:val="28"/>
                <w:szCs w:val="28"/>
                <w:lang w:eastAsia="en-US"/>
              </w:rPr>
              <w:t>П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8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8</w:t>
            </w:r>
          </w:p>
        </w:tc>
      </w:tr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Pr="000A0E7D" w:rsidRDefault="000A0E7D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eastAsia="en-US"/>
              </w:rPr>
              <w:t>СР</w:t>
            </w:r>
            <w:r>
              <w:rPr>
                <w:sz w:val="28"/>
                <w:szCs w:val="28"/>
                <w:lang w:val="kk-KZ" w:eastAsia="en-US"/>
              </w:rPr>
              <w:t>С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Pr="000A0E7D" w:rsidRDefault="000A0E7D">
            <w:pPr>
              <w:spacing w:line="276" w:lineRule="auto"/>
              <w:jc w:val="center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4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Pr="000A0E7D" w:rsidRDefault="000A0E7D">
            <w:pPr>
              <w:spacing w:line="276" w:lineRule="auto"/>
              <w:jc w:val="center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42</w:t>
            </w:r>
          </w:p>
        </w:tc>
      </w:tr>
      <w:tr w:rsidR="006E2090" w:rsidTr="006E2090"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Экзамены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</w:tr>
    </w:tbl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A62270">
      <w:pPr>
        <w:ind w:left="708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>5 Тематический план практических занятий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W w:w="1024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5"/>
        <w:gridCol w:w="3640"/>
        <w:gridCol w:w="3168"/>
        <w:gridCol w:w="1512"/>
        <w:gridCol w:w="1170"/>
      </w:tblGrid>
      <w:tr w:rsidR="006E2090" w:rsidTr="006E2090">
        <w:trPr>
          <w:trHeight w:val="483"/>
        </w:trPr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звание темы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еречень вопросов, рассматриваемых на практическом занятии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left="-36" w:right="-108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ол-во часов, отводимых на изучение темы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Литература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Чтение, анализ, выделение основной мысли. Тезисы научно </w:t>
            </w:r>
            <w:proofErr w:type="gramStart"/>
            <w:r>
              <w:rPr>
                <w:sz w:val="28"/>
                <w:szCs w:val="28"/>
                <w:lang w:eastAsia="en-US"/>
              </w:rPr>
              <w:t>-п</w:t>
            </w:r>
            <w:proofErr w:type="gramEnd"/>
            <w:r>
              <w:rPr>
                <w:sz w:val="28"/>
                <w:szCs w:val="28"/>
                <w:lang w:eastAsia="en-US"/>
              </w:rPr>
              <w:t>опулярной статьи, составление текстов официально-делового стиля: резюме, заявления, акта и т.д.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Функциональные стили речи. Металлургическая промышленность. Тексты </w:t>
            </w:r>
            <w:proofErr w:type="spellStart"/>
            <w:r>
              <w:rPr>
                <w:sz w:val="28"/>
                <w:szCs w:val="28"/>
                <w:lang w:eastAsia="en-US"/>
              </w:rPr>
              <w:t>Арселор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eastAsia="en-US"/>
              </w:rPr>
              <w:t>Миттал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Темиртау». «</w:t>
            </w:r>
            <w:proofErr w:type="spellStart"/>
            <w:r>
              <w:rPr>
                <w:sz w:val="28"/>
                <w:szCs w:val="28"/>
                <w:lang w:eastAsia="en-US"/>
              </w:rPr>
              <w:t>Усть-Каменогорский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свинцов</w:t>
            </w:r>
            <w:r>
              <w:rPr>
                <w:sz w:val="28"/>
                <w:szCs w:val="28"/>
                <w:lang w:val="kk-KZ" w:eastAsia="en-US"/>
              </w:rPr>
              <w:t>о</w:t>
            </w:r>
            <w:r>
              <w:rPr>
                <w:sz w:val="28"/>
                <w:szCs w:val="28"/>
                <w:lang w:eastAsia="en-US"/>
              </w:rPr>
              <w:t xml:space="preserve"> - цинковый завод»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2(59-67,481,496), 11(102-108,99-102), 14 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одготовка  монолога с использованием языковых и  лексических средств, свойственных научному стилю.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арактерные особенности научного стиля. Текст «Металлургия»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(31-34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оведение мини-конференции о металлах.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Терминология как основной признак научного стиля.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58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78-89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Круглый стол «Известные ученые Казахстана».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Морфология научного стиля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58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28-53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ферат «</w:t>
            </w:r>
            <w:proofErr w:type="gramStart"/>
            <w:r>
              <w:rPr>
                <w:sz w:val="28"/>
                <w:szCs w:val="28"/>
                <w:lang w:eastAsia="en-US"/>
              </w:rPr>
              <w:t>Металлургическая</w:t>
            </w:r>
            <w:proofErr w:type="gramEnd"/>
            <w:r>
              <w:rPr>
                <w:sz w:val="28"/>
                <w:szCs w:val="28"/>
                <w:lang w:eastAsia="en-US"/>
              </w:rPr>
              <w:t xml:space="preserve"> промышленности РК»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интаксис научного стиля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(263-277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онолог – рассуждение о  специалистах технического направления на тему: Каким должен быть современный специалист?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арагандинский государственный индустриальный университет.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4-13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оставление письменного рассказа на заданную тему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знаки текста: единство темы, связность, целостность, информативность. Тексты об университетах мира.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53-70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Эссе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лан текста </w:t>
            </w:r>
            <w:r>
              <w:rPr>
                <w:sz w:val="28"/>
                <w:szCs w:val="28"/>
                <w:lang w:eastAsia="en-US"/>
              </w:rPr>
              <w:lastRenderedPageBreak/>
              <w:t>«Металлургия» (структура и требования к составлению плана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lastRenderedPageBreak/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11(122-125), </w:t>
            </w:r>
            <w:r>
              <w:rPr>
                <w:sz w:val="24"/>
                <w:szCs w:val="24"/>
                <w:lang w:eastAsia="en-US"/>
              </w:rPr>
              <w:lastRenderedPageBreak/>
              <w:t>1(31-34)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lastRenderedPageBreak/>
              <w:t>9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Тезисы доклада на студенческую конференцию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Тезисы. Обобщение и упрощение информации.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7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оставление аннотаций журнальных статей. Описание библиографических признаков книг.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Аннотация  прочитанного текста.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7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оставление рецензии на прочитанную статью по специальности.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Рецензия и отзыв как жанровые разновидности научной речи. 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118-122), 17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одготовка реферата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ферирование (структура, ключевые слова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7, 14</w:t>
            </w:r>
          </w:p>
        </w:tc>
      </w:tr>
      <w:tr w:rsidR="006E2090" w:rsidTr="006E2090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3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Тестирование. Выполнение тестовых заданий 1, 2 уровней 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ение контрольных заданий 3 уровня.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(49-53), 16, 10, 14</w:t>
            </w:r>
          </w:p>
        </w:tc>
      </w:tr>
      <w:tr w:rsidR="006E2090" w:rsidTr="006E2090">
        <w:tc>
          <w:tcPr>
            <w:tcW w:w="75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Итого: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</w:tr>
    </w:tbl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 Задания для самостоятельной работы студента (СРС)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W w:w="10230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5"/>
        <w:gridCol w:w="4569"/>
        <w:gridCol w:w="1553"/>
        <w:gridCol w:w="1080"/>
        <w:gridCol w:w="1080"/>
        <w:gridCol w:w="1553"/>
      </w:tblGrid>
      <w:tr w:rsidR="006E2090" w:rsidTr="006E2090">
        <w:trPr>
          <w:trHeight w:val="906"/>
        </w:trPr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еречень заданий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Форма сдачи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ксимальный балл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tabs>
                <w:tab w:val="left" w:pos="864"/>
              </w:tabs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роки сдачи задани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75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Литература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1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Чтение и выполнение заданий к тесту «</w:t>
            </w:r>
            <w:proofErr w:type="spellStart"/>
            <w:r>
              <w:rPr>
                <w:sz w:val="28"/>
                <w:szCs w:val="28"/>
                <w:lang w:eastAsia="en-US"/>
              </w:rPr>
              <w:t>Арселор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eastAsia="en-US"/>
              </w:rPr>
              <w:t>Миттал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Темиртау». Составить резюме, заявление, акт, доверенность и т. д. 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08"/>
              <w:jc w:val="center"/>
              <w:rPr>
                <w:sz w:val="28"/>
                <w:szCs w:val="28"/>
                <w:lang w:eastAsia="en-US"/>
              </w:rPr>
            </w:pPr>
            <w:proofErr w:type="gramStart"/>
            <w:r>
              <w:rPr>
                <w:sz w:val="28"/>
                <w:szCs w:val="28"/>
                <w:lang w:eastAsia="en-US"/>
              </w:rPr>
              <w:t>Письменные</w:t>
            </w:r>
            <w:proofErr w:type="gramEnd"/>
            <w:r>
              <w:rPr>
                <w:sz w:val="28"/>
                <w:szCs w:val="28"/>
                <w:lang w:eastAsia="en-US"/>
              </w:rPr>
              <w:t xml:space="preserve"> упражнение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 недел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(59-67,481,496), 11(102-108,99-102)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2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proofErr w:type="gramStart"/>
            <w:r>
              <w:rPr>
                <w:sz w:val="28"/>
                <w:szCs w:val="28"/>
                <w:lang w:eastAsia="en-US"/>
              </w:rPr>
              <w:t>Выполнение заданий к тесту «Металлургия» и подготовка  монолога об одном из металлов: железо, алюминий, медь, золото, серебро, свинец и т.д.</w:t>
            </w:r>
            <w:proofErr w:type="gramEnd"/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08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исьменный рассказ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kk-KZ" w:eastAsia="en-US"/>
              </w:rPr>
              <w:t>2</w:t>
            </w:r>
            <w:r>
              <w:rPr>
                <w:sz w:val="28"/>
                <w:szCs w:val="28"/>
                <w:lang w:eastAsia="en-US"/>
              </w:rPr>
              <w:t xml:space="preserve"> недел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(31-34)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3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одготовка к выступлению с презентацией на мини-конференции по специальности 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08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оклад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kk-KZ" w:eastAsia="en-US"/>
              </w:rPr>
              <w:t>3</w:t>
            </w:r>
            <w:r>
              <w:rPr>
                <w:sz w:val="28"/>
                <w:szCs w:val="28"/>
                <w:lang w:eastAsia="en-US"/>
              </w:rPr>
              <w:t xml:space="preserve"> недел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(78-89)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lastRenderedPageBreak/>
              <w:t>4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одготовка реферата «Металлургическая промышленность Казахстана»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right="-108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ферат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kk-KZ" w:eastAsia="en-US"/>
              </w:rPr>
              <w:t xml:space="preserve">5 </w:t>
            </w:r>
            <w:r>
              <w:rPr>
                <w:sz w:val="28"/>
                <w:szCs w:val="28"/>
                <w:lang w:eastAsia="en-US"/>
              </w:rPr>
              <w:t>недел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(263-277)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>5</w:t>
            </w:r>
          </w:p>
        </w:tc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одготовка презентации об одном из университетов мира 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left="-175" w:right="-108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зентация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kk-KZ" w:eastAsia="en-US"/>
              </w:rPr>
              <w:t xml:space="preserve">6 </w:t>
            </w:r>
            <w:r>
              <w:rPr>
                <w:sz w:val="28"/>
                <w:szCs w:val="28"/>
                <w:lang w:eastAsia="en-US"/>
              </w:rPr>
              <w:t>неделя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(263-277)</w:t>
            </w:r>
          </w:p>
        </w:tc>
      </w:tr>
      <w:tr w:rsidR="006E2090" w:rsidTr="006E2090">
        <w:tc>
          <w:tcPr>
            <w:tcW w:w="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both"/>
              <w:rPr>
                <w:sz w:val="28"/>
                <w:szCs w:val="28"/>
                <w:lang w:val="kk-KZ" w:eastAsia="en-US"/>
              </w:rPr>
            </w:pPr>
          </w:p>
        </w:tc>
        <w:tc>
          <w:tcPr>
            <w:tcW w:w="6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ind w:left="-175" w:right="-108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 xml:space="preserve">Итого: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b/>
                <w:sz w:val="28"/>
                <w:szCs w:val="28"/>
                <w:lang w:val="kk-KZ" w:eastAsia="en-US"/>
              </w:rPr>
            </w:pP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:rsidR="006E2090" w:rsidRDefault="006E2090" w:rsidP="006E2090">
      <w:pPr>
        <w:rPr>
          <w:b/>
          <w:sz w:val="28"/>
          <w:szCs w:val="28"/>
          <w:lang w:val="kk-KZ"/>
        </w:rPr>
      </w:pPr>
    </w:p>
    <w:p w:rsidR="006E2090" w:rsidRDefault="006E2090" w:rsidP="006E2090">
      <w:pPr>
        <w:rPr>
          <w:b/>
          <w:sz w:val="28"/>
          <w:szCs w:val="28"/>
          <w:lang w:val="kk-KZ"/>
        </w:rPr>
      </w:pPr>
    </w:p>
    <w:p w:rsidR="006E2090" w:rsidRDefault="006E2090" w:rsidP="006E2090">
      <w:pPr>
        <w:ind w:left="1416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>7 Контроль усвоения пройденного материала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Style w:val="a3"/>
        <w:tblW w:w="10245" w:type="dxa"/>
        <w:tblLook w:val="01E0" w:firstRow="1" w:lastRow="1" w:firstColumn="1" w:lastColumn="1" w:noHBand="0" w:noVBand="0"/>
      </w:tblPr>
      <w:tblGrid>
        <w:gridCol w:w="1727"/>
        <w:gridCol w:w="4486"/>
        <w:gridCol w:w="1873"/>
        <w:gridCol w:w="2159"/>
      </w:tblGrid>
      <w:tr w:rsidR="006E2090" w:rsidTr="006E2090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рубежного контроля</w:t>
            </w:r>
          </w:p>
        </w:tc>
        <w:tc>
          <w:tcPr>
            <w:tcW w:w="4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ы, выносимые на каждый рубежный контроль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а рубежного контроля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альное количество баллов</w:t>
            </w:r>
          </w:p>
        </w:tc>
      </w:tr>
      <w:tr w:rsidR="006E2090" w:rsidTr="006E2090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-й рубежный контроль</w:t>
            </w:r>
          </w:p>
        </w:tc>
        <w:tc>
          <w:tcPr>
            <w:tcW w:w="4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ы 1-7 тем практических занятий 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естирование 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</w:tr>
      <w:tr w:rsidR="006E2090" w:rsidTr="006E2090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-й рубежный контроль</w:t>
            </w:r>
          </w:p>
        </w:tc>
        <w:tc>
          <w:tcPr>
            <w:tcW w:w="4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ериалы 8-15 тем практических занятий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both"/>
            </w:pPr>
            <w:r>
              <w:rPr>
                <w:sz w:val="28"/>
                <w:szCs w:val="28"/>
              </w:rPr>
              <w:t>Тестирование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jc w:val="center"/>
            </w:pPr>
            <w:r>
              <w:rPr>
                <w:sz w:val="28"/>
                <w:szCs w:val="28"/>
              </w:rPr>
              <w:t>50</w:t>
            </w:r>
          </w:p>
        </w:tc>
      </w:tr>
    </w:tbl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 Политика выставления оценок</w:t>
      </w: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ab/>
        <w:t>Накопление баллов студентом происходит при осуществлении текущего контроля преподавателем. Реализуются при этом следующие принципы выставления оценок: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минимальный балл, обозначающий низкий уровень знаний, соответствующий оценке «удовлетворительно минус» -  6 (итоговый балл – от 60 до 70);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2) балл, обозначающий уровень знаний как ниже среднего, соответствующий оценке «удовлетворительно» - 7 (итоговый балл – от 70 до 80)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балл, характеризующий уровень знаний как средний, соответствующий оценке «хорошо минус» - 8 (итоговый – от 80 до 90);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4) балл, характеризующий уровень знаний как выше среднего, соответствующий оценке «хорошо» - 9 (от 90 до 96)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5) балл, соответствующий оценке «отлично» -10 (от 96 до 100), что является максимальным баллом.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0A0E7D" w:rsidRDefault="000A0E7D" w:rsidP="006E2090">
      <w:pPr>
        <w:ind w:firstLine="426"/>
        <w:jc w:val="both"/>
        <w:rPr>
          <w:sz w:val="28"/>
          <w:szCs w:val="28"/>
          <w:lang w:val="kk-KZ"/>
        </w:rPr>
      </w:pP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Критерии выставления баллов: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W w:w="5000" w:type="pct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701"/>
        <w:gridCol w:w="7619"/>
      </w:tblGrid>
      <w:tr w:rsidR="006E2090" w:rsidTr="006E2090">
        <w:trPr>
          <w:cantSplit/>
          <w:tblHeader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val="kk-KZ" w:eastAsia="en-US"/>
              </w:rPr>
            </w:pPr>
            <w:r>
              <w:rPr>
                <w:sz w:val="24"/>
                <w:szCs w:val="24"/>
                <w:lang w:eastAsia="en-US"/>
              </w:rPr>
              <w:t>Балл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ритерии</w:t>
            </w:r>
          </w:p>
        </w:tc>
      </w:tr>
      <w:tr w:rsidR="006E2090" w:rsidTr="006E2090">
        <w:trPr>
          <w:cantSplit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0 баллов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актика речи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тудент читает или рассказывает приготовленный им текст без ошибок в произношении, в нормальном темпе, с правильной интонацией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творчески выполняет задания по изучаемым темам по развитию речи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правильно и четко отвечает на поставленные вопросы по изученному материалу на русском языке.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Грамматика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правильно выполняет письменные упражнения на заданную грамматическую тему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- способен объяснить употребление той или иной грамматической единицы. </w:t>
            </w:r>
          </w:p>
        </w:tc>
      </w:tr>
      <w:tr w:rsidR="006E2090" w:rsidTr="006E2090">
        <w:trPr>
          <w:cantSplit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 баллов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актика речи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тудент читает или рассказывает приготовленный им текст, допуская незначительное количество ошибок в произношении, в нормальном темпе, с правильной интонацией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задания, направленные на развитие речи, отвечает частично с опорой на письменный вариант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правильно и четко отвечает на поставленный вопрос по изученному материалу на русском языке.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Грамматика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 основном правильно выполняет письменные упражнения на заданную грамматическую тему, допускается наличие нескольких незначительных ошибок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пособен объяснить употребление той или иной грамматической единицы.</w:t>
            </w:r>
          </w:p>
        </w:tc>
      </w:tr>
      <w:tr w:rsidR="006E2090" w:rsidTr="006E2090">
        <w:trPr>
          <w:cantSplit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 баллов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актика речи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тудент читает или рассказывает приготовленный им текст, допуская некоторое количество ошибок в произношении в медленном темпе с правильной интонацией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- осуществляет рассказ с опорой на письменный вариант, при этом правильно называет интерпретацию каждого отдельного слова, допускается прием языковой догадки, в том случае, если студент </w:t>
            </w:r>
            <w:proofErr w:type="gramStart"/>
            <w:r>
              <w:rPr>
                <w:sz w:val="24"/>
                <w:szCs w:val="24"/>
                <w:lang w:eastAsia="en-US"/>
              </w:rPr>
              <w:t>забыл</w:t>
            </w:r>
            <w:proofErr w:type="gramEnd"/>
            <w:r>
              <w:rPr>
                <w:sz w:val="24"/>
                <w:szCs w:val="24"/>
                <w:lang w:eastAsia="en-US"/>
              </w:rPr>
              <w:t xml:space="preserve"> то или иное слово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ременами затрудняется правильно и четко отвечать на поставленный вопрос по изученному материалу на русском языке.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Грамматика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 основном правильно выполняет письменные упражнения на заданную грамматическую тему, допускается наличие нескольких незначительных ошибок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пособен объяснить употребление той или иной грамматической единицы,  испытывает некоторое затруднение при объяснении того или иного момента в предложении.</w:t>
            </w:r>
          </w:p>
        </w:tc>
      </w:tr>
      <w:tr w:rsidR="006E2090" w:rsidTr="006E2090">
        <w:trPr>
          <w:cantSplit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lastRenderedPageBreak/>
              <w:t>5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 баллов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актика речи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тудент читает или рассказывает подготовленное им задание, допуская некоторое количество ошибок в произношении, в медленном темпе, с правильной интонацией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- осуществляет рассказ с опорой на письменный вариант, при этом допускает ошибки при интерпретировании каждого отдельного слова, допускается прием языковой догадки, в том случае, если студент </w:t>
            </w:r>
            <w:proofErr w:type="gramStart"/>
            <w:r>
              <w:rPr>
                <w:sz w:val="24"/>
                <w:szCs w:val="24"/>
                <w:lang w:eastAsia="en-US"/>
              </w:rPr>
              <w:t>забыл</w:t>
            </w:r>
            <w:proofErr w:type="gramEnd"/>
            <w:r>
              <w:rPr>
                <w:sz w:val="24"/>
                <w:szCs w:val="24"/>
                <w:lang w:eastAsia="en-US"/>
              </w:rPr>
              <w:t xml:space="preserve"> то или иное слово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ременами затрудняется правильно и четко отвечать на поставленный вопрос по изученному материалу на русском языке.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Грамматика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ыполняет письменные упражнения на заданную грамматическую тему, допуская значительное количество ошибок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пособен объяснить употребление той или иной грамматической единицы, испытывает определенные затруднения при объяснении того или иного момента в предложении.</w:t>
            </w:r>
          </w:p>
        </w:tc>
      </w:tr>
      <w:tr w:rsidR="006E2090" w:rsidTr="006E2090">
        <w:trPr>
          <w:cantSplit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 баллов</w:t>
            </w:r>
          </w:p>
        </w:tc>
        <w:tc>
          <w:tcPr>
            <w:tcW w:w="38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актика речи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студент читает или рассказывает подготовленный им текст, допуская значительное количество ошибок в произношении, в медленном темпе, с правильной интонацией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осуществляет рассказ с опорой, при этом допускает значительные лексические и речевые ошибки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ременами затрудняется отвечать на поставленный вопрос по изученному материалу, так как не понимает поставленного вопроса, не умеет составить ответное предложение.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Грамматика: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выполняет письменные упражнения на заданную грамматическую тему, допуская значительное количество ошибок;</w:t>
            </w:r>
          </w:p>
          <w:p w:rsidR="006E2090" w:rsidRDefault="006E2090">
            <w:pPr>
              <w:spacing w:line="27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- часто не способен объяснить употребление той или иной грамматической единицы.</w:t>
            </w:r>
          </w:p>
        </w:tc>
      </w:tr>
    </w:tbl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ждый вид работы, предусмотренный программой дисциплины, оценивается исходя из </w:t>
      </w:r>
      <w:r>
        <w:rPr>
          <w:b/>
          <w:sz w:val="28"/>
          <w:szCs w:val="28"/>
        </w:rPr>
        <w:t>100 баллов</w:t>
      </w:r>
      <w:r>
        <w:rPr>
          <w:sz w:val="28"/>
          <w:szCs w:val="28"/>
        </w:rPr>
        <w:t>. Оценка рейтинга включает в себя среднеарифметическое значение, которое будет складываться из следующих позиций: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- упражнение (</w:t>
      </w:r>
      <w:proofErr w:type="gramStart"/>
      <w:r>
        <w:rPr>
          <w:sz w:val="28"/>
          <w:szCs w:val="28"/>
        </w:rPr>
        <w:t>письменные</w:t>
      </w:r>
      <w:proofErr w:type="gramEnd"/>
      <w:r>
        <w:rPr>
          <w:sz w:val="28"/>
          <w:szCs w:val="28"/>
        </w:rPr>
        <w:t xml:space="preserve"> или устные, грамматические или речевые), выполняемые на практических занятий и вынесенные на СРОП;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Темы, выносимые на самостоятельное изучение на СРО, сдача которых также осуществляется во время </w:t>
      </w:r>
      <w:proofErr w:type="spellStart"/>
      <w:r>
        <w:rPr>
          <w:sz w:val="28"/>
          <w:szCs w:val="28"/>
        </w:rPr>
        <w:t>СРОПа</w:t>
      </w:r>
      <w:proofErr w:type="spellEnd"/>
      <w:r>
        <w:rPr>
          <w:sz w:val="28"/>
          <w:szCs w:val="28"/>
        </w:rPr>
        <w:t xml:space="preserve"> (Таблица 6)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Выполнение заданий, выносимых на рубежный контроль (Таблица 7).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Итоги работы студента за весь семестр подводятся на последней неделе учебного семестра. При этом итоговое количество баллов, набранное студентом, определяется следующим образом:</w:t>
      </w:r>
    </w:p>
    <w:p w:rsidR="006E2090" w:rsidRDefault="006E2090" w:rsidP="006E2090">
      <w:pPr>
        <w:ind w:firstLine="426"/>
        <w:rPr>
          <w:b/>
          <w:bCs/>
          <w:sz w:val="28"/>
          <w:szCs w:val="28"/>
        </w:rPr>
      </w:pPr>
    </w:p>
    <w:p w:rsidR="006E2090" w:rsidRDefault="006E2090" w:rsidP="006E2090">
      <w:pPr>
        <w:ind w:firstLine="426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Оценка первого рейтинга:   </w:t>
      </w:r>
      <w:r>
        <w:rPr>
          <w:b/>
          <w:bCs/>
          <w:i/>
          <w:iCs/>
          <w:sz w:val="28"/>
          <w:szCs w:val="28"/>
          <w:lang w:val="en-US"/>
        </w:rPr>
        <w:t>R</w:t>
      </w:r>
      <w:r>
        <w:rPr>
          <w:b/>
          <w:bCs/>
          <w:sz w:val="28"/>
          <w:szCs w:val="28"/>
          <w:vertAlign w:val="subscript"/>
        </w:rPr>
        <w:t>1</w:t>
      </w:r>
      <w:r>
        <w:rPr>
          <w:b/>
          <w:bCs/>
          <w:sz w:val="28"/>
          <w:szCs w:val="28"/>
        </w:rPr>
        <w:t xml:space="preserve"> = 1/3 (Д</w:t>
      </w:r>
      <w:r>
        <w:rPr>
          <w:b/>
          <w:bCs/>
          <w:sz w:val="28"/>
          <w:szCs w:val="28"/>
          <w:vertAlign w:val="subscript"/>
        </w:rPr>
        <w:t>1</w:t>
      </w:r>
      <w:r>
        <w:rPr>
          <w:b/>
          <w:bCs/>
          <w:sz w:val="28"/>
          <w:szCs w:val="28"/>
        </w:rPr>
        <w:t>+Т</w:t>
      </w:r>
      <w:r>
        <w:rPr>
          <w:b/>
          <w:bCs/>
          <w:sz w:val="28"/>
          <w:szCs w:val="28"/>
          <w:vertAlign w:val="subscript"/>
        </w:rPr>
        <w:t>1</w:t>
      </w:r>
      <w:r>
        <w:rPr>
          <w:b/>
          <w:bCs/>
          <w:sz w:val="28"/>
          <w:szCs w:val="28"/>
        </w:rPr>
        <w:t>+П</w:t>
      </w:r>
      <w:r>
        <w:rPr>
          <w:b/>
          <w:bCs/>
          <w:position w:val="-12"/>
          <w:sz w:val="28"/>
          <w:szCs w:val="28"/>
        </w:rPr>
        <w:object w:dxaOrig="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.85pt;height:18.4pt" o:ole="">
            <v:imagedata r:id="rId5" o:title=""/>
          </v:shape>
          <o:OLEObject Type="Embed" ProgID="Equation.DSMT4" ShapeID="_x0000_i1025" DrawAspect="Content" ObjectID="_1526199770" r:id="rId6"/>
        </w:object>
      </w:r>
      <w:r>
        <w:rPr>
          <w:b/>
          <w:bCs/>
          <w:sz w:val="28"/>
          <w:szCs w:val="28"/>
        </w:rPr>
        <w:t>)</w:t>
      </w:r>
    </w:p>
    <w:p w:rsidR="006E2090" w:rsidRDefault="006E2090" w:rsidP="006E2090">
      <w:pPr>
        <w:ind w:firstLine="426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Оценка второго рейтинга:   </w:t>
      </w:r>
      <w:r>
        <w:rPr>
          <w:b/>
          <w:bCs/>
          <w:i/>
          <w:iCs/>
          <w:sz w:val="28"/>
          <w:szCs w:val="28"/>
          <w:lang w:val="en-US"/>
        </w:rPr>
        <w:t>R</w:t>
      </w:r>
      <w:r>
        <w:rPr>
          <w:b/>
          <w:bCs/>
          <w:sz w:val="28"/>
          <w:szCs w:val="28"/>
          <w:vertAlign w:val="subscript"/>
        </w:rPr>
        <w:t>2</w:t>
      </w:r>
      <w:r>
        <w:rPr>
          <w:b/>
          <w:bCs/>
          <w:sz w:val="28"/>
          <w:szCs w:val="28"/>
        </w:rPr>
        <w:t xml:space="preserve"> = 1/3 (Д</w:t>
      </w:r>
      <w:r>
        <w:rPr>
          <w:b/>
          <w:bCs/>
          <w:sz w:val="28"/>
          <w:szCs w:val="28"/>
          <w:vertAlign w:val="subscript"/>
        </w:rPr>
        <w:t>2</w:t>
      </w:r>
      <w:r>
        <w:rPr>
          <w:b/>
          <w:bCs/>
          <w:sz w:val="28"/>
          <w:szCs w:val="28"/>
        </w:rPr>
        <w:t>+Т</w:t>
      </w:r>
      <w:r>
        <w:rPr>
          <w:b/>
          <w:bCs/>
          <w:sz w:val="28"/>
          <w:szCs w:val="28"/>
          <w:vertAlign w:val="subscript"/>
        </w:rPr>
        <w:t>2</w:t>
      </w:r>
      <w:r>
        <w:rPr>
          <w:b/>
          <w:bCs/>
          <w:sz w:val="28"/>
          <w:szCs w:val="28"/>
        </w:rPr>
        <w:t>+П</w:t>
      </w:r>
      <w:r>
        <w:rPr>
          <w:b/>
          <w:bCs/>
          <w:position w:val="-12"/>
          <w:sz w:val="28"/>
          <w:szCs w:val="28"/>
        </w:rPr>
        <w:object w:dxaOrig="165" w:dyaOrig="360">
          <v:shape id="_x0000_i1026" type="#_x0000_t75" style="width:8.45pt;height:18.4pt" o:ole="">
            <v:imagedata r:id="rId7" o:title=""/>
          </v:shape>
          <o:OLEObject Type="Embed" ProgID="Equation.DSMT4" ShapeID="_x0000_i1026" DrawAspect="Content" ObjectID="_1526199771" r:id="rId8"/>
        </w:object>
      </w:r>
      <w:r>
        <w:rPr>
          <w:b/>
          <w:bCs/>
          <w:sz w:val="28"/>
          <w:szCs w:val="28"/>
        </w:rPr>
        <w:t>)</w:t>
      </w:r>
    </w:p>
    <w:p w:rsidR="006E2090" w:rsidRDefault="006E2090" w:rsidP="006E2090">
      <w:pPr>
        <w:ind w:firstLine="426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Оценка рейтинга-допуска:   </w:t>
      </w:r>
      <w:r>
        <w:rPr>
          <w:b/>
          <w:bCs/>
          <w:i/>
          <w:iCs/>
          <w:sz w:val="28"/>
          <w:szCs w:val="28"/>
          <w:lang w:val="en-US"/>
        </w:rPr>
        <w:t>OR</w:t>
      </w:r>
      <w:r>
        <w:rPr>
          <w:b/>
          <w:bCs/>
          <w:sz w:val="28"/>
          <w:szCs w:val="28"/>
        </w:rPr>
        <w:t xml:space="preserve"> = </w:t>
      </w:r>
      <w:r>
        <w:rPr>
          <w:b/>
          <w:bCs/>
          <w:i/>
          <w:iCs/>
          <w:sz w:val="28"/>
          <w:szCs w:val="28"/>
          <w:lang w:val="en-US"/>
        </w:rPr>
        <w:t>R</w:t>
      </w:r>
      <w:r>
        <w:rPr>
          <w:b/>
          <w:bCs/>
          <w:sz w:val="28"/>
          <w:szCs w:val="28"/>
          <w:vertAlign w:val="subscript"/>
        </w:rPr>
        <w:t>1</w:t>
      </w:r>
      <w:r>
        <w:rPr>
          <w:b/>
          <w:bCs/>
          <w:sz w:val="28"/>
          <w:szCs w:val="28"/>
        </w:rPr>
        <w:t xml:space="preserve"> + </w:t>
      </w:r>
      <w:r>
        <w:rPr>
          <w:b/>
          <w:bCs/>
          <w:i/>
          <w:iCs/>
          <w:sz w:val="28"/>
          <w:szCs w:val="28"/>
          <w:lang w:val="en-US"/>
        </w:rPr>
        <w:t>R</w:t>
      </w:r>
      <w:r>
        <w:rPr>
          <w:b/>
          <w:bCs/>
          <w:sz w:val="28"/>
          <w:szCs w:val="28"/>
          <w:vertAlign w:val="subscript"/>
        </w:rPr>
        <w:t>2</w:t>
      </w:r>
    </w:p>
    <w:p w:rsidR="006E2090" w:rsidRDefault="006E2090" w:rsidP="006E2090">
      <w:pPr>
        <w:ind w:firstLine="426"/>
        <w:rPr>
          <w:b/>
          <w:bCs/>
          <w:i/>
          <w:i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Балл рейтинга:   </w:t>
      </w:r>
      <w:r>
        <w:rPr>
          <w:b/>
          <w:bCs/>
          <w:i/>
          <w:iCs/>
          <w:sz w:val="28"/>
          <w:szCs w:val="28"/>
        </w:rPr>
        <w:t>Б</w:t>
      </w:r>
      <w:proofErr w:type="gramStart"/>
      <w:r>
        <w:rPr>
          <w:b/>
          <w:bCs/>
          <w:i/>
          <w:iCs/>
          <w:sz w:val="28"/>
          <w:szCs w:val="28"/>
        </w:rPr>
        <w:t>R</w:t>
      </w:r>
      <w:proofErr w:type="gramEnd"/>
      <w:r>
        <w:rPr>
          <w:b/>
          <w:bCs/>
          <w:i/>
          <w:iCs/>
          <w:sz w:val="28"/>
          <w:szCs w:val="28"/>
        </w:rPr>
        <w:t xml:space="preserve"> =</w:t>
      </w:r>
      <w:r>
        <w:rPr>
          <w:b/>
          <w:i/>
          <w:iCs/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OR</w:t>
      </w:r>
      <w:r>
        <w:rPr>
          <w:b/>
          <w:i/>
          <w:iCs/>
          <w:sz w:val="28"/>
          <w:szCs w:val="28"/>
          <w:lang w:val="en-US"/>
        </w:rPr>
        <w:sym w:font="Symbol" w:char="F0D7"/>
      </w:r>
      <w:r>
        <w:rPr>
          <w:b/>
          <w:bCs/>
          <w:i/>
          <w:iCs/>
          <w:sz w:val="28"/>
          <w:szCs w:val="28"/>
        </w:rPr>
        <w:t>0,6</w:t>
      </w:r>
    </w:p>
    <w:p w:rsidR="006E2090" w:rsidRDefault="006E2090" w:rsidP="006E2090">
      <w:pPr>
        <w:ind w:firstLine="426"/>
        <w:rPr>
          <w:b/>
          <w:bCs/>
          <w:i/>
          <w:iCs/>
          <w:sz w:val="28"/>
          <w:szCs w:val="28"/>
        </w:rPr>
      </w:pPr>
    </w:p>
    <w:p w:rsidR="006E2090" w:rsidRDefault="006E2090" w:rsidP="006E2090">
      <w:pPr>
        <w:ind w:firstLine="426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где</w:t>
      </w:r>
      <w:proofErr w:type="gramStart"/>
      <w:r>
        <w:rPr>
          <w:b/>
          <w:bCs/>
          <w:sz w:val="28"/>
          <w:szCs w:val="28"/>
        </w:rPr>
        <w:t xml:space="preserve"> Д</w:t>
      </w:r>
      <w:proofErr w:type="gramEnd"/>
      <w:r>
        <w:rPr>
          <w:b/>
          <w:bCs/>
          <w:sz w:val="28"/>
          <w:szCs w:val="28"/>
        </w:rPr>
        <w:t xml:space="preserve"> – оценка за СРС;</w:t>
      </w:r>
    </w:p>
    <w:p w:rsidR="006E2090" w:rsidRDefault="006E2090" w:rsidP="006E2090">
      <w:pPr>
        <w:ind w:firstLine="426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 – оценка за тестирование по пройденному материалу.</w:t>
      </w:r>
    </w:p>
    <w:p w:rsidR="006E2090" w:rsidRDefault="006E2090" w:rsidP="006E2090">
      <w:pPr>
        <w:ind w:firstLine="426"/>
        <w:jc w:val="both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П</w:t>
      </w:r>
      <w:proofErr w:type="gramEnd"/>
      <w:r>
        <w:rPr>
          <w:b/>
          <w:sz w:val="28"/>
          <w:szCs w:val="28"/>
        </w:rPr>
        <w:t xml:space="preserve"> – оценка, полученная на практических занятиях.</w:t>
      </w:r>
    </w:p>
    <w:p w:rsidR="006E2090" w:rsidRDefault="006E2090" w:rsidP="006E2090">
      <w:pPr>
        <w:ind w:firstLine="426"/>
        <w:jc w:val="both"/>
        <w:rPr>
          <w:b/>
          <w:sz w:val="28"/>
          <w:szCs w:val="28"/>
        </w:rPr>
      </w:pPr>
    </w:p>
    <w:p w:rsidR="006E2090" w:rsidRDefault="006E2090" w:rsidP="006E2090">
      <w:pPr>
        <w:ind w:firstLine="708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>К итоговому контролю (экзамену) допускаются студенты, сдавшие все задания для СРС, все практические задания и два рубежных контроля, оценка рейтинга допуска и балл рейтинга допуска которых составляют не менее 50-ти и 30-ти баллов, соответственно. Если он не сдает ту или иную практическую или грамматическую тему, он получает за нее «0» баллов.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Экзаменационный материал состоит из трех уровней: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1. Уровень «А» (50% от экзаменационной оценки) - тестовые вопросы в количестве 20-ти, за каждый правильный ответ студент получает 1 балл, таким образом, максимальное количество баллов за данный уровень (10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5)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4 = 20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2. Уровень «В» (25% от экзаменационной оценки) - состоит из  упражнений по пройденному грамматическому и лексическому материалу, которые необходимо выполнить письменно. За каждое правильно выполненное задание присуждается 3 балла, таким образом, максимальный балл за выполнение данного уровня составляет – (10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25)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0,4 = 10 баллов. 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3. Уровень «С» (25% от экзаменационной оценки) - наименование одной из устных тем, выносимых на самостоятельное изучение (СРС) и отработанных на СРСП, которую необходимо рассказать на русском языке и ответить на возможные вопросы преподавателя по теме. Максимальный балл за данный уровень – (10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25)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4 = 10 баллов. Максимальное количество предложений – 30 .</w:t>
      </w:r>
    </w:p>
    <w:p w:rsidR="006E2090" w:rsidRDefault="006E2090" w:rsidP="006E209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Максимальное количество баллов, которое магистрант может получить на эк</w:t>
      </w:r>
      <w:r>
        <w:rPr>
          <w:sz w:val="28"/>
          <w:szCs w:val="28"/>
        </w:rPr>
        <w:softHyphen/>
        <w:t>замене 10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4 = 40, минимальное количество баллов 5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0,4 = 20.</w:t>
      </w:r>
    </w:p>
    <w:p w:rsidR="006E2090" w:rsidRDefault="006E2090" w:rsidP="006E209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оговая оценка </w:t>
      </w:r>
      <w:r>
        <w:rPr>
          <w:b/>
          <w:sz w:val="28"/>
          <w:szCs w:val="28"/>
        </w:rPr>
        <w:t>ИО</w:t>
      </w:r>
      <w:r>
        <w:rPr>
          <w:sz w:val="28"/>
          <w:szCs w:val="28"/>
        </w:rPr>
        <w:t xml:space="preserve"> рассчитывается как сумма балла рейтинга </w:t>
      </w:r>
      <w:r>
        <w:rPr>
          <w:b/>
          <w:sz w:val="28"/>
          <w:szCs w:val="28"/>
        </w:rPr>
        <w:t>Б</w:t>
      </w:r>
      <w:proofErr w:type="gramStart"/>
      <w:r>
        <w:rPr>
          <w:b/>
          <w:sz w:val="28"/>
          <w:szCs w:val="28"/>
        </w:rPr>
        <w:t>R</w:t>
      </w:r>
      <w:proofErr w:type="gramEnd"/>
      <w:r>
        <w:rPr>
          <w:sz w:val="28"/>
          <w:szCs w:val="28"/>
        </w:rPr>
        <w:t xml:space="preserve"> допус</w:t>
      </w:r>
      <w:r>
        <w:rPr>
          <w:sz w:val="28"/>
          <w:szCs w:val="28"/>
        </w:rPr>
        <w:softHyphen/>
        <w:t xml:space="preserve">ка и баллов </w:t>
      </w:r>
      <w:r>
        <w:rPr>
          <w:b/>
          <w:sz w:val="28"/>
          <w:szCs w:val="28"/>
        </w:rPr>
        <w:t>БЭ</w:t>
      </w:r>
      <w:r>
        <w:rPr>
          <w:sz w:val="28"/>
          <w:szCs w:val="28"/>
        </w:rPr>
        <w:t>, набранных на экзамене: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О = Б</w:t>
      </w:r>
      <w:proofErr w:type="gramStart"/>
      <w:r>
        <w:rPr>
          <w:b/>
          <w:sz w:val="28"/>
          <w:szCs w:val="28"/>
        </w:rPr>
        <w:t>R</w:t>
      </w:r>
      <w:proofErr w:type="gramEnd"/>
      <w:r>
        <w:rPr>
          <w:b/>
          <w:sz w:val="28"/>
          <w:szCs w:val="28"/>
        </w:rPr>
        <w:t>+БЭ.</w:t>
      </w:r>
    </w:p>
    <w:p w:rsidR="006E2090" w:rsidRDefault="006E2090" w:rsidP="006E2090">
      <w:pPr>
        <w:ind w:left="2832" w:firstLine="708"/>
        <w:jc w:val="both"/>
        <w:rPr>
          <w:b/>
          <w:sz w:val="28"/>
          <w:szCs w:val="28"/>
        </w:rPr>
      </w:pPr>
    </w:p>
    <w:p w:rsidR="006E2090" w:rsidRDefault="006E2090" w:rsidP="006E209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тоговая оценка выставляется только после сдачи экзамена с учетом ре</w:t>
      </w:r>
      <w:r>
        <w:rPr>
          <w:sz w:val="28"/>
          <w:szCs w:val="28"/>
        </w:rPr>
        <w:softHyphen/>
        <w:t>зультатов текущего и итогового контроля в соответствии со шкалой, приведен</w:t>
      </w:r>
      <w:r>
        <w:rPr>
          <w:sz w:val="28"/>
          <w:szCs w:val="28"/>
        </w:rPr>
        <w:softHyphen/>
        <w:t>ной в таблице 1.</w:t>
      </w: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ind w:firstLine="567"/>
        <w:jc w:val="both"/>
        <w:rPr>
          <w:sz w:val="28"/>
          <w:szCs w:val="28"/>
        </w:rPr>
      </w:pPr>
    </w:p>
    <w:p w:rsidR="006E2090" w:rsidRDefault="006E2090" w:rsidP="006E209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аблица 1 - Система оценки знаний</w:t>
      </w:r>
    </w:p>
    <w:p w:rsidR="006E2090" w:rsidRDefault="006E2090" w:rsidP="006E2090">
      <w:pPr>
        <w:jc w:val="both"/>
        <w:rPr>
          <w:sz w:val="28"/>
          <w:szCs w:val="28"/>
        </w:rPr>
      </w:pPr>
    </w:p>
    <w:tbl>
      <w:tblPr>
        <w:tblW w:w="5000" w:type="pct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200"/>
        <w:gridCol w:w="2200"/>
        <w:gridCol w:w="2200"/>
        <w:gridCol w:w="3118"/>
      </w:tblGrid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Оценка </w:t>
            </w:r>
            <w:proofErr w:type="gramStart"/>
            <w:r>
              <w:rPr>
                <w:sz w:val="24"/>
                <w:szCs w:val="24"/>
                <w:lang w:eastAsia="en-US"/>
              </w:rPr>
              <w:t>по</w:t>
            </w:r>
            <w:proofErr w:type="gramEnd"/>
            <w:r>
              <w:rPr>
                <w:sz w:val="24"/>
                <w:szCs w:val="24"/>
                <w:lang w:eastAsia="en-US"/>
              </w:rPr>
              <w:t xml:space="preserve"> </w:t>
            </w:r>
          </w:p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буквенной системе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Цифровой экви</w:t>
            </w:r>
            <w:r>
              <w:rPr>
                <w:sz w:val="24"/>
                <w:szCs w:val="24"/>
                <w:lang w:eastAsia="en-US"/>
              </w:rPr>
              <w:softHyphen/>
              <w:t>валент баллов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роцентное содержание</w:t>
            </w:r>
          </w:p>
        </w:tc>
        <w:tc>
          <w:tcPr>
            <w:tcW w:w="160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Оценка по </w:t>
            </w:r>
            <w:proofErr w:type="spellStart"/>
            <w:r>
              <w:rPr>
                <w:sz w:val="24"/>
                <w:szCs w:val="24"/>
                <w:lang w:eastAsia="en-US"/>
              </w:rPr>
              <w:t>традици</w:t>
            </w:r>
            <w:r>
              <w:rPr>
                <w:sz w:val="24"/>
                <w:szCs w:val="24"/>
                <w:lang w:eastAsia="en-US"/>
              </w:rPr>
              <w:softHyphen/>
              <w:t>оной</w:t>
            </w:r>
            <w:proofErr w:type="spellEnd"/>
          </w:p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 Системе</w:t>
            </w: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,0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5-100</w:t>
            </w:r>
          </w:p>
        </w:tc>
        <w:tc>
          <w:tcPr>
            <w:tcW w:w="160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тлично</w:t>
            </w: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А-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,67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0-94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+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,33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5-89</w:t>
            </w:r>
          </w:p>
        </w:tc>
        <w:tc>
          <w:tcPr>
            <w:tcW w:w="160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Хорошо</w:t>
            </w: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,0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0-84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3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-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,67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5-79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+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,33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0-74</w:t>
            </w:r>
          </w:p>
        </w:tc>
        <w:tc>
          <w:tcPr>
            <w:tcW w:w="1604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Удовлетворительно</w:t>
            </w: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lastRenderedPageBreak/>
              <w:t>С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,0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5-69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-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67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0-64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D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33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5-59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D-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0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0-54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E2090" w:rsidRDefault="006E2090">
            <w:pPr>
              <w:rPr>
                <w:sz w:val="24"/>
                <w:szCs w:val="24"/>
                <w:lang w:eastAsia="en-US"/>
              </w:rPr>
            </w:pPr>
          </w:p>
        </w:tc>
      </w:tr>
      <w:tr w:rsidR="006E2090" w:rsidTr="006E2090">
        <w:trPr>
          <w:cantSplit/>
          <w:trHeight w:val="20"/>
        </w:trPr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F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160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E2090" w:rsidRDefault="006E2090">
            <w:pPr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Неудовлетворительно</w:t>
            </w:r>
          </w:p>
        </w:tc>
      </w:tr>
    </w:tbl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 Политика курса</w:t>
      </w:r>
    </w:p>
    <w:p w:rsidR="006E2090" w:rsidRDefault="006E2090" w:rsidP="006E2090">
      <w:pPr>
        <w:jc w:val="both"/>
        <w:rPr>
          <w:b/>
          <w:sz w:val="28"/>
          <w:szCs w:val="28"/>
        </w:rPr>
      </w:pP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занятие студент приходит с выполненным домашним заданием: 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- комментарии к словам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- анализ текста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послетекстовые</w:t>
      </w:r>
      <w:proofErr w:type="spellEnd"/>
      <w:r>
        <w:rPr>
          <w:sz w:val="28"/>
          <w:szCs w:val="28"/>
        </w:rPr>
        <w:t xml:space="preserve"> задания;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Студент показывает при устном собеседовании умение излагать грамотно свои мысли.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Студент должен иметь при себе ручку, тетради для записей, учебник, словарь  русского языка.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Студент должен принимать активное участие в ходе занятия для набора определенного количества баллов.</w:t>
      </w:r>
    </w:p>
    <w:p w:rsidR="006E2090" w:rsidRDefault="006E2090" w:rsidP="006E209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удент не должен опаздывать на занятия и  пропускать занятия. </w:t>
      </w:r>
    </w:p>
    <w:p w:rsidR="006E2090" w:rsidRDefault="006E2090" w:rsidP="006E2090">
      <w:pPr>
        <w:ind w:firstLine="708"/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 Список литературы</w:t>
      </w: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10.1 Основная литература</w:t>
      </w:r>
    </w:p>
    <w:p w:rsidR="006E2090" w:rsidRDefault="006E2090" w:rsidP="006E2090">
      <w:pPr>
        <w:jc w:val="both"/>
        <w:rPr>
          <w:b/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 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М.К. Учебно-методическое пособие по русскому языку для студентов всех специальностей и форм обучения. Темиртау, 2012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веденская Л.А., Павлова Л.Г., </w:t>
      </w:r>
      <w:proofErr w:type="spellStart"/>
      <w:r>
        <w:rPr>
          <w:sz w:val="28"/>
          <w:szCs w:val="28"/>
        </w:rPr>
        <w:t>Камаева</w:t>
      </w:r>
      <w:proofErr w:type="spellEnd"/>
      <w:r>
        <w:rPr>
          <w:sz w:val="28"/>
          <w:szCs w:val="28"/>
        </w:rPr>
        <w:t xml:space="preserve"> Е.Ю. Русский язык и культура речи. Ростов-на-Дону, 2003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3. Дудников А.В. Русский язык. Москва, 1998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рактический курс русского языка (ч </w:t>
      </w:r>
      <w:r>
        <w:rPr>
          <w:sz w:val="28"/>
          <w:szCs w:val="28"/>
          <w:lang w:val="de-DE"/>
        </w:rPr>
        <w:t xml:space="preserve">I </w:t>
      </w:r>
      <w:r>
        <w:rPr>
          <w:sz w:val="28"/>
          <w:szCs w:val="28"/>
        </w:rPr>
        <w:t xml:space="preserve">- </w:t>
      </w:r>
      <w:r>
        <w:rPr>
          <w:sz w:val="28"/>
          <w:szCs w:val="28"/>
          <w:lang w:val="de-DE"/>
        </w:rPr>
        <w:t>II</w:t>
      </w:r>
      <w:proofErr w:type="gramStart"/>
      <w:r>
        <w:rPr>
          <w:sz w:val="28"/>
          <w:szCs w:val="28"/>
        </w:rPr>
        <w:t xml:space="preserve"> )</w:t>
      </w:r>
      <w:proofErr w:type="gram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Под</w:t>
      </w:r>
      <w:proofErr w:type="gramStart"/>
      <w:r>
        <w:rPr>
          <w:sz w:val="28"/>
          <w:szCs w:val="28"/>
        </w:rPr>
        <w:t>.р</w:t>
      </w:r>
      <w:proofErr w:type="gramEnd"/>
      <w:r>
        <w:rPr>
          <w:sz w:val="28"/>
          <w:szCs w:val="28"/>
        </w:rPr>
        <w:t>ед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Г.Г.Городиловой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А.Г.Хмары</w:t>
      </w:r>
      <w:proofErr w:type="spellEnd"/>
      <w:r>
        <w:rPr>
          <w:sz w:val="28"/>
          <w:szCs w:val="28"/>
        </w:rPr>
        <w:t>. Л, 1991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5</w:t>
      </w:r>
      <w:r>
        <w:rPr>
          <w:sz w:val="28"/>
          <w:szCs w:val="28"/>
        </w:rPr>
        <w:t>. Закон РК от 11 июля 1997 года №151-1 «О языках в РК» (с изменениями и дополнениями по состоянию на 27.07.2007 г. А., 2008)</w:t>
      </w:r>
    </w:p>
    <w:p w:rsidR="006E2090" w:rsidRDefault="006E2090" w:rsidP="006E2090">
      <w:pPr>
        <w:rPr>
          <w:b/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10.2 Дополнительная литература</w:t>
      </w:r>
    </w:p>
    <w:p w:rsidR="006E2090" w:rsidRDefault="006E2090" w:rsidP="006E2090">
      <w:pPr>
        <w:jc w:val="center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Пособие по русскому языку для студентов, обучающихся по кредитной системе.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М.К. Темиртау, 2012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2. Ожегов Ш. Словарь русского языка. Москва, 1985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ловарь синонимов русского языка. Москва, 1989. 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Словарь антонимов русского языка. Москва, 1989. 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5.Фразеологический словарь русского языка Москва, 1988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>6.Казахско-русский словарь. Около 22000 слов, словосочетаний и выражений. С-Петербург, 2002.</w:t>
      </w:r>
    </w:p>
    <w:p w:rsidR="006E2090" w:rsidRDefault="006E2090" w:rsidP="006E2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Русско-казахский толковый словарь терминов по металловедению и обработке   металлов - давлением. </w:t>
      </w:r>
      <w:proofErr w:type="spellStart"/>
      <w:r>
        <w:rPr>
          <w:sz w:val="28"/>
          <w:szCs w:val="28"/>
        </w:rPr>
        <w:t>Найзабеков</w:t>
      </w:r>
      <w:proofErr w:type="spellEnd"/>
      <w:r>
        <w:rPr>
          <w:sz w:val="28"/>
          <w:szCs w:val="28"/>
        </w:rPr>
        <w:t xml:space="preserve"> А.Б.,  </w:t>
      </w:r>
      <w:proofErr w:type="spellStart"/>
      <w:r>
        <w:rPr>
          <w:sz w:val="28"/>
          <w:szCs w:val="28"/>
        </w:rPr>
        <w:t>Быхин</w:t>
      </w:r>
      <w:proofErr w:type="spellEnd"/>
      <w:r>
        <w:rPr>
          <w:sz w:val="28"/>
          <w:szCs w:val="28"/>
        </w:rPr>
        <w:t xml:space="preserve">  Б.Б., </w:t>
      </w:r>
      <w:proofErr w:type="spellStart"/>
      <w:r>
        <w:rPr>
          <w:sz w:val="28"/>
          <w:szCs w:val="28"/>
        </w:rPr>
        <w:t>Суесинова</w:t>
      </w:r>
      <w:proofErr w:type="spellEnd"/>
      <w:r>
        <w:rPr>
          <w:sz w:val="28"/>
          <w:szCs w:val="28"/>
        </w:rPr>
        <w:t xml:space="preserve"> Г.И., </w:t>
      </w:r>
      <w:proofErr w:type="spellStart"/>
      <w:r>
        <w:rPr>
          <w:sz w:val="28"/>
          <w:szCs w:val="28"/>
        </w:rPr>
        <w:t>Байбусанова</w:t>
      </w:r>
      <w:proofErr w:type="spellEnd"/>
      <w:r>
        <w:rPr>
          <w:sz w:val="28"/>
          <w:szCs w:val="28"/>
        </w:rPr>
        <w:t xml:space="preserve"> З.Е., </w:t>
      </w:r>
      <w:proofErr w:type="spellStart"/>
      <w:r>
        <w:rPr>
          <w:sz w:val="28"/>
          <w:szCs w:val="28"/>
        </w:rPr>
        <w:t>Балдина</w:t>
      </w:r>
      <w:proofErr w:type="spellEnd"/>
      <w:r>
        <w:rPr>
          <w:sz w:val="28"/>
          <w:szCs w:val="28"/>
        </w:rPr>
        <w:t xml:space="preserve"> Г.А. Темиртау.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8.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.К.</w:t>
      </w:r>
      <w:r>
        <w:rPr>
          <w:bCs/>
          <w:sz w:val="28"/>
          <w:szCs w:val="28"/>
        </w:rPr>
        <w:t>Дидактический</w:t>
      </w:r>
      <w:proofErr w:type="spellEnd"/>
      <w:r>
        <w:rPr>
          <w:bCs/>
          <w:sz w:val="28"/>
          <w:szCs w:val="28"/>
        </w:rPr>
        <w:t xml:space="preserve"> материал по пунктуации русского языка для студентов и магистрантов всех специальностей и форм обучения. Темиртау, 2012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9.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М.К. </w:t>
      </w:r>
      <w:r>
        <w:rPr>
          <w:bCs/>
          <w:sz w:val="28"/>
          <w:szCs w:val="28"/>
        </w:rPr>
        <w:t>Дидактический материал по орфографии русского языка для студентов и магистрантов всех специальностей и форм обучения. Темиртау, 2012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10.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М.К. Демонстрационный материал (таблицы) по русской грамматике </w:t>
      </w:r>
      <w:r>
        <w:rPr>
          <w:bCs/>
          <w:sz w:val="28"/>
          <w:szCs w:val="28"/>
        </w:rPr>
        <w:t xml:space="preserve">для студентов и магистрантов всех специальностей </w:t>
      </w:r>
      <w:r>
        <w:rPr>
          <w:sz w:val="32"/>
          <w:szCs w:val="32"/>
        </w:rPr>
        <w:t>дневной</w:t>
      </w:r>
      <w:r>
        <w:rPr>
          <w:bCs/>
          <w:sz w:val="28"/>
          <w:szCs w:val="28"/>
        </w:rPr>
        <w:t xml:space="preserve">  </w:t>
      </w:r>
      <w:r>
        <w:rPr>
          <w:sz w:val="28"/>
          <w:szCs w:val="28"/>
        </w:rPr>
        <w:t>формы обучения.</w:t>
      </w:r>
      <w:r>
        <w:rPr>
          <w:bCs/>
          <w:sz w:val="28"/>
          <w:szCs w:val="28"/>
        </w:rPr>
        <w:t xml:space="preserve"> Темиртау, 2012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1. </w:t>
      </w:r>
      <w:proofErr w:type="spellStart"/>
      <w:r>
        <w:rPr>
          <w:sz w:val="28"/>
          <w:szCs w:val="28"/>
        </w:rPr>
        <w:t>Баймбетова</w:t>
      </w:r>
      <w:proofErr w:type="spellEnd"/>
      <w:r>
        <w:rPr>
          <w:sz w:val="28"/>
          <w:szCs w:val="28"/>
        </w:rPr>
        <w:t xml:space="preserve"> М.К. Демонстрационный материал (таблицы) по русской грамматике </w:t>
      </w:r>
      <w:r>
        <w:rPr>
          <w:bCs/>
          <w:sz w:val="28"/>
          <w:szCs w:val="28"/>
        </w:rPr>
        <w:t xml:space="preserve">для студентов и магистрантов всех специальностей </w:t>
      </w:r>
      <w:r>
        <w:rPr>
          <w:sz w:val="32"/>
          <w:szCs w:val="32"/>
        </w:rPr>
        <w:t>дневной</w:t>
      </w:r>
      <w:r>
        <w:rPr>
          <w:bCs/>
          <w:sz w:val="28"/>
          <w:szCs w:val="28"/>
        </w:rPr>
        <w:t xml:space="preserve">  </w:t>
      </w:r>
      <w:r>
        <w:rPr>
          <w:sz w:val="28"/>
          <w:szCs w:val="28"/>
        </w:rPr>
        <w:t>формы обучения.</w:t>
      </w:r>
      <w:r>
        <w:rPr>
          <w:bCs/>
          <w:sz w:val="28"/>
          <w:szCs w:val="28"/>
        </w:rPr>
        <w:t xml:space="preserve"> Темиртау, 2012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2. Закон РК от 11 июля 1997 года № 151-1 «О языках в РК». А, 2008.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3. Лекция Президента РК </w:t>
      </w:r>
      <w:proofErr w:type="spellStart"/>
      <w:r>
        <w:rPr>
          <w:bCs/>
          <w:sz w:val="28"/>
          <w:szCs w:val="28"/>
        </w:rPr>
        <w:t>Н.А.Назарбаева</w:t>
      </w:r>
      <w:proofErr w:type="spellEnd"/>
      <w:r>
        <w:rPr>
          <w:bCs/>
          <w:sz w:val="28"/>
          <w:szCs w:val="28"/>
        </w:rPr>
        <w:t xml:space="preserve"> в </w:t>
      </w:r>
      <w:proofErr w:type="gramStart"/>
      <w:r>
        <w:rPr>
          <w:bCs/>
          <w:sz w:val="28"/>
          <w:szCs w:val="28"/>
        </w:rPr>
        <w:t>Назарбаев-Университете</w:t>
      </w:r>
      <w:proofErr w:type="gramEnd"/>
      <w:r>
        <w:rPr>
          <w:bCs/>
          <w:sz w:val="28"/>
          <w:szCs w:val="28"/>
        </w:rPr>
        <w:t xml:space="preserve">. Сентябрь, 2012. 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4. Документальные и художественные фильмы. 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5. Газета «</w:t>
      </w:r>
      <w:proofErr w:type="gramStart"/>
      <w:r>
        <w:rPr>
          <w:bCs/>
          <w:sz w:val="28"/>
          <w:szCs w:val="28"/>
        </w:rPr>
        <w:t>Казахстанская</w:t>
      </w:r>
      <w:proofErr w:type="gramEnd"/>
      <w:r>
        <w:rPr>
          <w:bCs/>
          <w:sz w:val="28"/>
          <w:szCs w:val="28"/>
        </w:rPr>
        <w:t xml:space="preserve"> правда»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6. </w:t>
      </w:r>
      <w:proofErr w:type="spellStart"/>
      <w:r>
        <w:rPr>
          <w:bCs/>
          <w:sz w:val="28"/>
          <w:szCs w:val="28"/>
        </w:rPr>
        <w:t>Баймбетова</w:t>
      </w:r>
      <w:proofErr w:type="spellEnd"/>
      <w:r>
        <w:rPr>
          <w:bCs/>
          <w:sz w:val="28"/>
          <w:szCs w:val="28"/>
        </w:rPr>
        <w:t xml:space="preserve"> М.К. базовые экзаменационные тесты по дисциплине «Русский язык» для студентов всех специальностей и форм обучения. Темиртау, 2012. </w:t>
      </w:r>
    </w:p>
    <w:p w:rsidR="006E2090" w:rsidRDefault="006E2090" w:rsidP="006E2090">
      <w:pPr>
        <w:tabs>
          <w:tab w:val="left" w:pos="7230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7. Материалы международных научно-технических конференций. Темиртау, 2011г.</w:t>
      </w: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1 Пример экзаменационных заданий</w:t>
      </w:r>
    </w:p>
    <w:p w:rsidR="006E2090" w:rsidRDefault="006E2090" w:rsidP="006E2090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Вариант  </w:t>
      </w:r>
      <w:r>
        <w:rPr>
          <w:sz w:val="28"/>
          <w:szCs w:val="28"/>
        </w:rPr>
        <w:t xml:space="preserve"> 5</w:t>
      </w:r>
    </w:p>
    <w:p w:rsidR="006E2090" w:rsidRDefault="006E2090" w:rsidP="006E2090">
      <w:pPr>
        <w:shd w:val="clear" w:color="auto" w:fill="FFFFFF"/>
        <w:autoSpaceDE w:val="0"/>
        <w:autoSpaceDN w:val="0"/>
        <w:adjustRightInd w:val="0"/>
      </w:pPr>
      <w:r>
        <w:t xml:space="preserve"> </w:t>
      </w: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ния I  уровня</w:t>
      </w:r>
    </w:p>
    <w:p w:rsidR="006E2090" w:rsidRDefault="006E2090" w:rsidP="006E2090">
      <w:pPr>
        <w:rPr>
          <w:sz w:val="28"/>
          <w:szCs w:val="28"/>
        </w:rPr>
      </w:pP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. Укажите звуки, не являющиеся парными по глухости-звонкости: </w:t>
      </w:r>
    </w:p>
    <w:p w:rsidR="006E2090" w:rsidRDefault="006E2090" w:rsidP="006E2090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1) [Д] - [Т]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[Б] - [Ф</w:t>
      </w:r>
      <w:proofErr w:type="gramEnd"/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[Ж] - [</w:t>
      </w:r>
      <w:proofErr w:type="gramStart"/>
      <w:r>
        <w:rPr>
          <w:sz w:val="28"/>
          <w:szCs w:val="28"/>
        </w:rPr>
        <w:t>Ш</w:t>
      </w:r>
      <w:proofErr w:type="gramEnd"/>
      <w:r>
        <w:rPr>
          <w:sz w:val="28"/>
          <w:szCs w:val="28"/>
        </w:rPr>
        <w:t>]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5) [3] - [С]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[Б] - [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]]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. Определите, количество слогов в слове металлургия: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3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2) 4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3) 5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4) 7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6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3. Определите нарицательное существительное 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Министр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Зайцев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Альпы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Никитин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3) Петров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4.  Существительные в предложении: Студент </w:t>
      </w:r>
      <w:proofErr w:type="gramStart"/>
      <w:r>
        <w:rPr>
          <w:sz w:val="28"/>
          <w:szCs w:val="28"/>
        </w:rPr>
        <w:t>написал письмо  являются</w:t>
      </w:r>
      <w:proofErr w:type="gramEnd"/>
      <w:r>
        <w:rPr>
          <w:sz w:val="28"/>
          <w:szCs w:val="28"/>
        </w:rPr>
        <w:t>: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Подлежащим, дополнением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Прилагательным, дополнением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 2) Сказуемым, дополнением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Определением, обстоятельством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Обстоятельством, сказуемым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. Выберите строку, в которой числительные в Именительном падеже пишутся без мягкого знака на конце слова: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15,17, 18,19,20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5, 7, 12, 20, 30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6, 8, 9, 14,19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50, 60, 70, 500, 900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 3) 5, 8, 10,11,30 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6. Укажите морфологическое строение словосочетания "делала конспект"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Прилагательное + существительно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lastRenderedPageBreak/>
        <w:t>2) Наречие + нареч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Глагол + существительно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4) Существительное + существительно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) Глагол + нареч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7. Какое слово не является деепричастием?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Разработал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Опустив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Встречаясь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 xml:space="preserve">5) </w:t>
      </w:r>
      <w:proofErr w:type="gramStart"/>
      <w:r>
        <w:rPr>
          <w:sz w:val="28"/>
          <w:szCs w:val="28"/>
        </w:rPr>
        <w:t>Спавший</w:t>
      </w:r>
      <w:proofErr w:type="gramEnd"/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3) Бегая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8. Укажите правильный ответ.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В двусоставном предложении грамматической основой является: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сочетание прилагательного и существительного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глагольное словосочетание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именное словосочетание.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4) неоднородные определения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) сочетание подлежащего и сказуемого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9. Неполными называются предложения: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вопросительные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в </w:t>
      </w:r>
      <w:proofErr w:type="gramStart"/>
      <w:r>
        <w:rPr>
          <w:sz w:val="28"/>
          <w:szCs w:val="28"/>
        </w:rPr>
        <w:t>которых</w:t>
      </w:r>
      <w:proofErr w:type="gramEnd"/>
      <w:r>
        <w:rPr>
          <w:sz w:val="28"/>
          <w:szCs w:val="28"/>
        </w:rPr>
        <w:t xml:space="preserve"> пропущен член предложения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3) в </w:t>
      </w:r>
      <w:proofErr w:type="gramStart"/>
      <w:r>
        <w:rPr>
          <w:sz w:val="28"/>
          <w:szCs w:val="28"/>
        </w:rPr>
        <w:t>которых</w:t>
      </w:r>
      <w:proofErr w:type="gramEnd"/>
      <w:r>
        <w:rPr>
          <w:sz w:val="28"/>
          <w:szCs w:val="28"/>
        </w:rPr>
        <w:t xml:space="preserve"> есть все члены предложения;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4) если отсутствуют вводные слова</w:t>
      </w:r>
    </w:p>
    <w:p w:rsidR="006E2090" w:rsidRDefault="006E2090" w:rsidP="006E2090">
      <w:pPr>
        <w:rPr>
          <w:sz w:val="28"/>
          <w:szCs w:val="28"/>
          <w:lang w:val="kk-KZ"/>
        </w:rPr>
      </w:pPr>
      <w:r>
        <w:rPr>
          <w:sz w:val="28"/>
          <w:szCs w:val="28"/>
        </w:rPr>
        <w:t>5) с устойчивыми словосочетаниями;</w:t>
      </w:r>
      <w:r>
        <w:rPr>
          <w:sz w:val="28"/>
          <w:szCs w:val="28"/>
          <w:lang w:val="kk-KZ"/>
        </w:rPr>
        <w:t xml:space="preserve">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0.  Укажите правильный ответ.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Какие предложения называются сложноподчинёнными?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предложения, части которых объединены общностью смысла и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интонации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предложения, состоящие из нескольких простых предложений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предложения, части которых равноправны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4) предложения, части которых объединены интонацией и по смыслу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) предложения, части которых неравноправны, одна из них - главная,  другая - зависима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1.  Укажите фразеологизм: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Исследовать проблему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Убить сразу двух зайцев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Промокнуть сильно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>5) Бросать мяч вверх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Много воды вытекло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2. Какое из слов не является однокоренным: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Полет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>4) Лететь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Самолет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>5) Летчик</w:t>
      </w:r>
      <w:r>
        <w:rPr>
          <w:sz w:val="28"/>
          <w:szCs w:val="28"/>
        </w:rPr>
        <w:tab/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Летний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3</w:t>
      </w:r>
      <w:proofErr w:type="gramStart"/>
      <w:r>
        <w:rPr>
          <w:sz w:val="28"/>
          <w:szCs w:val="28"/>
        </w:rPr>
        <w:t xml:space="preserve"> О</w:t>
      </w:r>
      <w:proofErr w:type="gramEnd"/>
      <w:r>
        <w:rPr>
          <w:sz w:val="28"/>
          <w:szCs w:val="28"/>
        </w:rPr>
        <w:t xml:space="preserve">пределите слово, образованное приставочным способом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Береза - березк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4) Машина - </w:t>
      </w:r>
      <w:proofErr w:type="gramStart"/>
      <w:r>
        <w:rPr>
          <w:sz w:val="28"/>
          <w:szCs w:val="28"/>
        </w:rPr>
        <w:t>машинный</w:t>
      </w:r>
      <w:proofErr w:type="gramEnd"/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Садиться – сесть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5) Удивительный - замечательный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3) Бежать - сбежать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4. Найдите сложное прилагательное, которое пишется через дефис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(</w:t>
      </w:r>
      <w:proofErr w:type="spellStart"/>
      <w:r>
        <w:rPr>
          <w:sz w:val="28"/>
          <w:szCs w:val="28"/>
        </w:rPr>
        <w:t>Разговорно</w:t>
      </w:r>
      <w:proofErr w:type="spellEnd"/>
      <w:r>
        <w:rPr>
          <w:sz w:val="28"/>
          <w:szCs w:val="28"/>
        </w:rPr>
        <w:t>) бытовой стиль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(Разно) временные действи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(Железно</w:t>
      </w:r>
      <w:proofErr w:type="gramStart"/>
      <w:r>
        <w:rPr>
          <w:sz w:val="28"/>
          <w:szCs w:val="28"/>
        </w:rPr>
        <w:t>)д</w:t>
      </w:r>
      <w:proofErr w:type="gramEnd"/>
      <w:r>
        <w:rPr>
          <w:sz w:val="28"/>
          <w:szCs w:val="28"/>
        </w:rPr>
        <w:t xml:space="preserve">орожный вокзал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(Одно)временное явлен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(Семи) томное издан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5. Укажите, в каком сочетании пишется не-: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Н... за что не согласилась бы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4) Н... о чем не расспрашивал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lastRenderedPageBreak/>
        <w:t>2) Нет н..</w:t>
      </w:r>
      <w:proofErr w:type="gramStart"/>
      <w:r>
        <w:rPr>
          <w:sz w:val="28"/>
          <w:szCs w:val="28"/>
        </w:rPr>
        <w:t>.к</w:t>
      </w:r>
      <w:proofErr w:type="gramEnd"/>
      <w:r>
        <w:rPr>
          <w:sz w:val="28"/>
          <w:szCs w:val="28"/>
        </w:rPr>
        <w:t>акого ответ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>5) Не терпит нужды н... в чем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Н... с кем было посоветоватьс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6. Укажите страдательное причастие настоящего времени с суффиксом </w:t>
      </w:r>
      <w:proofErr w:type="gramStart"/>
      <w:r>
        <w:rPr>
          <w:sz w:val="28"/>
          <w:szCs w:val="28"/>
        </w:rPr>
        <w:t>-е</w:t>
      </w:r>
      <w:proofErr w:type="gramEnd"/>
      <w:r>
        <w:rPr>
          <w:sz w:val="28"/>
          <w:szCs w:val="28"/>
        </w:rPr>
        <w:t>м-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proofErr w:type="spellStart"/>
      <w:r>
        <w:rPr>
          <w:sz w:val="28"/>
          <w:szCs w:val="28"/>
        </w:rPr>
        <w:t>Добыва</w:t>
      </w:r>
      <w:proofErr w:type="spellEnd"/>
      <w:r>
        <w:rPr>
          <w:sz w:val="28"/>
          <w:szCs w:val="28"/>
        </w:rPr>
        <w:t>…</w:t>
      </w:r>
      <w:proofErr w:type="spellStart"/>
      <w:r>
        <w:rPr>
          <w:sz w:val="28"/>
          <w:szCs w:val="28"/>
        </w:rPr>
        <w:t>мый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 xml:space="preserve">4) </w:t>
      </w:r>
      <w:proofErr w:type="spellStart"/>
      <w:r>
        <w:rPr>
          <w:sz w:val="28"/>
          <w:szCs w:val="28"/>
        </w:rPr>
        <w:t>Ненавид</w:t>
      </w:r>
      <w:proofErr w:type="spellEnd"/>
      <w:r>
        <w:rPr>
          <w:sz w:val="28"/>
          <w:szCs w:val="28"/>
        </w:rPr>
        <w:t>..</w:t>
      </w:r>
      <w:proofErr w:type="gramStart"/>
      <w:r>
        <w:rPr>
          <w:sz w:val="28"/>
          <w:szCs w:val="28"/>
        </w:rPr>
        <w:t>.</w:t>
      </w:r>
      <w:proofErr w:type="spell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ый</w:t>
      </w:r>
      <w:proofErr w:type="spellEnd"/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Завис..</w:t>
      </w:r>
      <w:proofErr w:type="gramStart"/>
      <w:r>
        <w:rPr>
          <w:sz w:val="28"/>
          <w:szCs w:val="28"/>
        </w:rPr>
        <w:t>.</w:t>
      </w:r>
      <w:proofErr w:type="spell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ый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</w:rPr>
        <w:t>5) Знач...</w:t>
      </w:r>
      <w:proofErr w:type="spellStart"/>
      <w:r>
        <w:rPr>
          <w:sz w:val="28"/>
          <w:szCs w:val="28"/>
        </w:rPr>
        <w:t>мый</w:t>
      </w:r>
      <w:proofErr w:type="spellEnd"/>
      <w:r>
        <w:rPr>
          <w:sz w:val="28"/>
          <w:szCs w:val="28"/>
        </w:rPr>
        <w:t xml:space="preserve"> результат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Без вид..</w:t>
      </w:r>
      <w:proofErr w:type="gramStart"/>
      <w:r>
        <w:rPr>
          <w:sz w:val="28"/>
          <w:szCs w:val="28"/>
        </w:rPr>
        <w:t>.м</w:t>
      </w:r>
      <w:proofErr w:type="gramEnd"/>
      <w:r>
        <w:rPr>
          <w:sz w:val="28"/>
          <w:szCs w:val="28"/>
        </w:rPr>
        <w:t>ой причины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7. Укажите предложение, в котором выделенное наречие пишется через дефис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На завтра отправились в путь.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Далеко за полночь блестящий (по</w:t>
      </w:r>
      <w:proofErr w:type="gramStart"/>
      <w:r>
        <w:rPr>
          <w:sz w:val="28"/>
          <w:szCs w:val="28"/>
        </w:rPr>
        <w:t>)з</w:t>
      </w:r>
      <w:proofErr w:type="gramEnd"/>
      <w:r>
        <w:rPr>
          <w:sz w:val="28"/>
          <w:szCs w:val="28"/>
        </w:rPr>
        <w:t>меиному месяц появился на неб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Ты тратишь время в (</w:t>
      </w:r>
      <w:proofErr w:type="gramStart"/>
      <w:r>
        <w:rPr>
          <w:sz w:val="28"/>
          <w:szCs w:val="28"/>
        </w:rPr>
        <w:t>пустую</w:t>
      </w:r>
      <w:proofErr w:type="gramEnd"/>
      <w:r>
        <w:rPr>
          <w:sz w:val="28"/>
          <w:szCs w:val="28"/>
        </w:rPr>
        <w:t>)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4) С начала сентября воздух начинает (по) </w:t>
      </w:r>
      <w:proofErr w:type="spellStart"/>
      <w:r>
        <w:rPr>
          <w:sz w:val="28"/>
          <w:szCs w:val="28"/>
        </w:rPr>
        <w:t>немногу</w:t>
      </w:r>
      <w:proofErr w:type="spellEnd"/>
      <w:r>
        <w:rPr>
          <w:sz w:val="28"/>
          <w:szCs w:val="28"/>
        </w:rPr>
        <w:t xml:space="preserve"> холодеть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) Поля то (же) желтеют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8. Укажите словосочетание со связью: примыкан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Встретить друг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С вышины льетс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2) Деревенская усадьб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Яркие звезды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Двигаться быстро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9. Восклицательный знак ставится в конце предложения: 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1) Мы осторожно открыли сундук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Для чего в языке служат предложени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3) Когда отправимся мы в путь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4) Пришел ноябрь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5) Ребята, будьте внимательны на дорог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0. Укажите, какое значение имеет придаточная часть в данном предложении: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Он был рад, что ему разрешили вставать с постели.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 xml:space="preserve">1) Значение образа действия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Изъяснительное значение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2) Значение степени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) Определительное значение</w:t>
      </w:r>
    </w:p>
    <w:p w:rsidR="006E2090" w:rsidRDefault="006E2090" w:rsidP="006E2090">
      <w:pPr>
        <w:rPr>
          <w:sz w:val="28"/>
          <w:szCs w:val="28"/>
          <w:lang w:val="kk-KZ"/>
        </w:rPr>
      </w:pPr>
      <w:r>
        <w:rPr>
          <w:sz w:val="28"/>
          <w:szCs w:val="28"/>
        </w:rPr>
        <w:t>3) Значение причины</w:t>
      </w:r>
    </w:p>
    <w:p w:rsidR="006E2090" w:rsidRDefault="006E2090" w:rsidP="001D5BE9">
      <w:pPr>
        <w:ind w:left="2124" w:firstLine="708"/>
        <w:rPr>
          <w:sz w:val="28"/>
          <w:szCs w:val="28"/>
        </w:rPr>
      </w:pPr>
      <w:r>
        <w:rPr>
          <w:sz w:val="28"/>
          <w:szCs w:val="28"/>
        </w:rPr>
        <w:t>Задания II уровня</w:t>
      </w: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Задание. Переведите на казахский язык.</w:t>
      </w:r>
    </w:p>
    <w:p w:rsidR="001D5BE9" w:rsidRDefault="001D5BE9" w:rsidP="001D5BE9">
      <w:pPr>
        <w:shd w:val="clear" w:color="auto" w:fill="FFFFFF"/>
        <w:jc w:val="center"/>
        <w:rPr>
          <w:sz w:val="28"/>
          <w:szCs w:val="28"/>
          <w:lang w:val="kk-KZ"/>
        </w:rPr>
      </w:pPr>
    </w:p>
    <w:p w:rsidR="001D5BE9" w:rsidRDefault="001D5BE9" w:rsidP="001D5BE9">
      <w:pPr>
        <w:shd w:val="clear" w:color="auto" w:fill="FFFFFF"/>
        <w:jc w:val="center"/>
        <w:rPr>
          <w:i/>
          <w:caps/>
          <w:color w:val="000000"/>
          <w:sz w:val="28"/>
          <w:szCs w:val="28"/>
        </w:rPr>
      </w:pPr>
      <w:r>
        <w:rPr>
          <w:sz w:val="28"/>
          <w:szCs w:val="28"/>
        </w:rPr>
        <w:t>СОЗДАТЕЛЬ МЕТАЛЛУРГИЧЕСКОЙ ШКОЛЫ</w:t>
      </w:r>
    </w:p>
    <w:p w:rsidR="001D5BE9" w:rsidRDefault="001D5BE9" w:rsidP="001D5BE9">
      <w:pPr>
        <w:pStyle w:val="2"/>
        <w:spacing w:line="24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Академик Михаил Александрович Павлов, трудовая деятельность которого началась в конце прошлого столетия, много внимания уделял усовершенствованию конструкции доменной печи и технологии доменной плавки. Работая на разных металлургических  предприятиях России, он занимался улучшением пудлинговых печей, газогенераторов, проводил опыт по применению горячего дутья в доменных печах, изучал процессы прямого восстановления железа в домне и на Сулинском металлургическом заводе освоил плавку чугуна на антраците.</w:t>
      </w:r>
    </w:p>
    <w:p w:rsidR="001D5BE9" w:rsidRDefault="001D5BE9" w:rsidP="001D5BE9">
      <w:pPr>
        <w:pStyle w:val="2"/>
        <w:spacing w:line="240" w:lineRule="auto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>М.А.Павлов был сторонником внедрения передовой техники в русскую металлургию, принимал  активное участие в создании мощных доменных  печей. Его педагогическая деятельность началась 1900 году в Екатеринославском высшем горном училище (сейчас   Днепропетровский горный институт). Он был профессором Ленинградского горного института и Московского института стали и сплавов.</w:t>
      </w:r>
    </w:p>
    <w:p w:rsidR="006E2090" w:rsidRDefault="006E2090" w:rsidP="006E2090">
      <w:pPr>
        <w:rPr>
          <w:sz w:val="28"/>
          <w:szCs w:val="28"/>
        </w:rPr>
      </w:pPr>
    </w:p>
    <w:p w:rsidR="001D5BE9" w:rsidRDefault="001D5BE9" w:rsidP="006E2090">
      <w:pPr>
        <w:rPr>
          <w:sz w:val="28"/>
          <w:szCs w:val="28"/>
          <w:lang w:val="kk-KZ"/>
        </w:rPr>
      </w:pPr>
    </w:p>
    <w:p w:rsidR="006E2090" w:rsidRDefault="006E2090" w:rsidP="006E2090">
      <w:pPr>
        <w:rPr>
          <w:sz w:val="28"/>
          <w:szCs w:val="28"/>
        </w:rPr>
      </w:pPr>
      <w:r>
        <w:rPr>
          <w:sz w:val="28"/>
          <w:szCs w:val="28"/>
        </w:rPr>
        <w:t>Устный  рассказ о металлургической промышленности РК(25-30предложений)</w:t>
      </w:r>
    </w:p>
    <w:p w:rsidR="006E2090" w:rsidRDefault="006E2090" w:rsidP="006E2090">
      <w:pPr>
        <w:jc w:val="center"/>
        <w:rPr>
          <w:caps/>
        </w:rPr>
      </w:pPr>
    </w:p>
    <w:p w:rsidR="006E2090" w:rsidRDefault="006E2090" w:rsidP="006E2090">
      <w:pPr>
        <w:shd w:val="clear" w:color="auto" w:fill="FFFFFF"/>
        <w:autoSpaceDE w:val="0"/>
        <w:autoSpaceDN w:val="0"/>
        <w:adjustRightInd w:val="0"/>
      </w:pPr>
    </w:p>
    <w:p w:rsidR="006E2090" w:rsidRDefault="006E2090" w:rsidP="000A0E7D">
      <w:pPr>
        <w:ind w:firstLine="708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еспублики Казахстан</w:t>
      </w:r>
    </w:p>
    <w:p w:rsidR="006E2090" w:rsidRDefault="006E2090" w:rsidP="006E2090">
      <w:pPr>
        <w:jc w:val="center"/>
        <w:rPr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РГП «Карагандинский государственный индустриальный университет»</w:t>
      </w:r>
    </w:p>
    <w:p w:rsidR="006E2090" w:rsidRDefault="006E2090" w:rsidP="006E2090">
      <w:pPr>
        <w:jc w:val="center"/>
        <w:rPr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</w:t>
      </w:r>
      <w:r>
        <w:rPr>
          <w:sz w:val="28"/>
          <w:szCs w:val="28"/>
          <w:lang w:val="kk-KZ"/>
        </w:rPr>
        <w:t>История Казахстана и о</w:t>
      </w:r>
      <w:proofErr w:type="spellStart"/>
      <w:r>
        <w:rPr>
          <w:sz w:val="28"/>
          <w:szCs w:val="28"/>
        </w:rPr>
        <w:t>бщеобразовательные</w:t>
      </w:r>
      <w:proofErr w:type="spellEnd"/>
      <w:r>
        <w:rPr>
          <w:sz w:val="28"/>
          <w:szCs w:val="28"/>
        </w:rPr>
        <w:t xml:space="preserve"> дисциплины»</w:t>
      </w:r>
    </w:p>
    <w:p w:rsidR="006E2090" w:rsidRDefault="006E2090" w:rsidP="006E2090">
      <w:pPr>
        <w:jc w:val="center"/>
        <w:rPr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ind w:left="6300"/>
        <w:rPr>
          <w:sz w:val="28"/>
          <w:szCs w:val="28"/>
          <w:lang w:val="kk-KZ"/>
        </w:rPr>
      </w:pPr>
    </w:p>
    <w:p w:rsidR="006E2090" w:rsidRDefault="006E2090" w:rsidP="006E2090">
      <w:pPr>
        <w:ind w:left="6300"/>
        <w:rPr>
          <w:sz w:val="28"/>
          <w:szCs w:val="28"/>
        </w:rPr>
      </w:pPr>
      <w:r>
        <w:rPr>
          <w:sz w:val="28"/>
          <w:szCs w:val="28"/>
        </w:rPr>
        <w:t>Утверждаю</w:t>
      </w:r>
    </w:p>
    <w:p w:rsidR="006E2090" w:rsidRDefault="006E2090" w:rsidP="006E2090">
      <w:pPr>
        <w:ind w:left="5592" w:firstLine="708"/>
        <w:rPr>
          <w:sz w:val="28"/>
          <w:szCs w:val="28"/>
        </w:rPr>
      </w:pPr>
      <w:r>
        <w:rPr>
          <w:sz w:val="28"/>
          <w:szCs w:val="28"/>
        </w:rPr>
        <w:t>Проректор по УР</w:t>
      </w:r>
    </w:p>
    <w:p w:rsidR="006E2090" w:rsidRDefault="006E2090" w:rsidP="006E2090">
      <w:pPr>
        <w:ind w:left="6300"/>
        <w:rPr>
          <w:sz w:val="28"/>
          <w:szCs w:val="28"/>
          <w:lang w:val="kk-K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62DCBE6" wp14:editId="45F407DA">
                <wp:simplePos x="0" y="0"/>
                <wp:positionH relativeFrom="column">
                  <wp:posOffset>4686300</wp:posOffset>
                </wp:positionH>
                <wp:positionV relativeFrom="paragraph">
                  <wp:posOffset>379730</wp:posOffset>
                </wp:positionV>
                <wp:extent cx="800100" cy="0"/>
                <wp:effectExtent l="0" t="0" r="19050" b="1905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29.9pt" to="6in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DDE131B" wp14:editId="0B8FD5A4">
                <wp:simplePos x="0" y="0"/>
                <wp:positionH relativeFrom="column">
                  <wp:posOffset>4114800</wp:posOffset>
                </wp:positionH>
                <wp:positionV relativeFrom="paragraph">
                  <wp:posOffset>379730</wp:posOffset>
                </wp:positionV>
                <wp:extent cx="457200" cy="0"/>
                <wp:effectExtent l="0" t="0" r="19050" b="1905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29.9pt" to="5in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803BE76" wp14:editId="32AE6C17">
                <wp:simplePos x="0" y="0"/>
                <wp:positionH relativeFrom="column">
                  <wp:posOffset>4000500</wp:posOffset>
                </wp:positionH>
                <wp:positionV relativeFrom="paragraph">
                  <wp:posOffset>175260</wp:posOffset>
                </wp:positionV>
                <wp:extent cx="800100" cy="0"/>
                <wp:effectExtent l="0" t="0" r="19050" b="1905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13.8pt" to="378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"/>
            </w:pict>
          </mc:Fallback>
        </mc:AlternateContent>
      </w:r>
      <w:r>
        <w:rPr>
          <w:sz w:val="28"/>
          <w:szCs w:val="28"/>
        </w:rPr>
        <w:t xml:space="preserve">               </w:t>
      </w:r>
      <w:r>
        <w:rPr>
          <w:sz w:val="28"/>
          <w:szCs w:val="28"/>
          <w:lang w:val="kk-KZ"/>
        </w:rPr>
        <w:t xml:space="preserve">  Жаксыбаева Г.Ш.</w:t>
      </w:r>
    </w:p>
    <w:p w:rsidR="006E2090" w:rsidRDefault="006E2090" w:rsidP="006E2090">
      <w:pPr>
        <w:ind w:left="6300"/>
        <w:rPr>
          <w:sz w:val="28"/>
          <w:szCs w:val="28"/>
        </w:rPr>
      </w:pPr>
      <w:r>
        <w:rPr>
          <w:sz w:val="28"/>
          <w:szCs w:val="28"/>
        </w:rPr>
        <w:t>«          »                    201</w:t>
      </w:r>
      <w:r>
        <w:rPr>
          <w:sz w:val="28"/>
          <w:szCs w:val="28"/>
          <w:lang w:val="kk-KZ"/>
        </w:rPr>
        <w:t>5</w:t>
      </w:r>
      <w:r>
        <w:rPr>
          <w:sz w:val="28"/>
          <w:szCs w:val="28"/>
        </w:rPr>
        <w:t>г.</w:t>
      </w:r>
    </w:p>
    <w:p w:rsidR="006E2090" w:rsidRDefault="006E2090" w:rsidP="006E2090">
      <w:pPr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ИЛЛАБУС</w:t>
      </w:r>
    </w:p>
    <w:p w:rsidR="006E2090" w:rsidRDefault="006E2090" w:rsidP="006E2090">
      <w:pPr>
        <w:jc w:val="center"/>
        <w:rPr>
          <w:b/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 «Профессиональный русский язык»</w:t>
      </w:r>
    </w:p>
    <w:p w:rsidR="006E2090" w:rsidRDefault="006E2090" w:rsidP="006E209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студентов технических </w:t>
      </w:r>
      <w:proofErr w:type="spellStart"/>
      <w:r>
        <w:rPr>
          <w:sz w:val="28"/>
          <w:szCs w:val="28"/>
        </w:rPr>
        <w:t>спе</w:t>
      </w:r>
      <w:proofErr w:type="spellEnd"/>
      <w:r>
        <w:rPr>
          <w:sz w:val="28"/>
          <w:szCs w:val="28"/>
          <w:lang w:val="kk-KZ"/>
        </w:rPr>
        <w:t>ц</w:t>
      </w:r>
      <w:proofErr w:type="spellStart"/>
      <w:r>
        <w:rPr>
          <w:sz w:val="28"/>
          <w:szCs w:val="28"/>
        </w:rPr>
        <w:t>иальностей</w:t>
      </w:r>
      <w:proofErr w:type="spellEnd"/>
      <w:r>
        <w:rPr>
          <w:sz w:val="28"/>
          <w:szCs w:val="28"/>
        </w:rPr>
        <w:t xml:space="preserve"> дневной формы обучения</w:t>
      </w: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both"/>
        <w:rPr>
          <w:sz w:val="28"/>
          <w:szCs w:val="28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Default="006E2090" w:rsidP="006E2090">
      <w:pPr>
        <w:jc w:val="center"/>
        <w:rPr>
          <w:sz w:val="28"/>
          <w:szCs w:val="28"/>
          <w:lang w:val="kk-KZ"/>
        </w:rPr>
      </w:pPr>
    </w:p>
    <w:p w:rsidR="006E2090" w:rsidRPr="000A0E7D" w:rsidRDefault="006E2090" w:rsidP="006E2090">
      <w:pPr>
        <w:jc w:val="center"/>
        <w:rPr>
          <w:sz w:val="28"/>
          <w:szCs w:val="28"/>
          <w:lang w:val="kk-KZ"/>
        </w:rPr>
        <w:sectPr w:rsidR="006E2090" w:rsidRPr="000A0E7D">
          <w:pgSz w:w="11906" w:h="16838"/>
          <w:pgMar w:top="567" w:right="1134" w:bottom="567" w:left="1134" w:header="720" w:footer="720" w:gutter="0"/>
          <w:cols w:space="720"/>
        </w:sectPr>
      </w:pPr>
      <w:r>
        <w:rPr>
          <w:sz w:val="28"/>
          <w:szCs w:val="28"/>
        </w:rPr>
        <w:t>Темиртау, 201</w:t>
      </w:r>
      <w:r>
        <w:rPr>
          <w:sz w:val="28"/>
          <w:szCs w:val="28"/>
          <w:lang w:val="kk-KZ"/>
        </w:rPr>
        <w:t xml:space="preserve">5 </w:t>
      </w:r>
    </w:p>
    <w:p w:rsidR="008D1D60" w:rsidRDefault="008D1D60" w:rsidP="000A0E7D">
      <w:pPr>
        <w:rPr>
          <w:sz w:val="28"/>
          <w:szCs w:val="28"/>
        </w:rPr>
      </w:pPr>
    </w:p>
    <w:p w:rsidR="000A0E7D" w:rsidRDefault="000A0E7D" w:rsidP="000A0E7D">
      <w:pPr>
        <w:rPr>
          <w:sz w:val="28"/>
          <w:szCs w:val="28"/>
        </w:rPr>
      </w:pPr>
      <w:r>
        <w:rPr>
          <w:sz w:val="28"/>
          <w:szCs w:val="28"/>
        </w:rPr>
        <w:t>СОГЛАСОВАНО:</w:t>
      </w:r>
    </w:p>
    <w:p w:rsidR="000A0E7D" w:rsidRDefault="000A0E7D" w:rsidP="000A0E7D">
      <w:pPr>
        <w:rPr>
          <w:sz w:val="28"/>
          <w:szCs w:val="28"/>
        </w:rPr>
      </w:pPr>
    </w:p>
    <w:p w:rsidR="000A0E7D" w:rsidRDefault="000A0E7D" w:rsidP="000A0E7D">
      <w:pPr>
        <w:rPr>
          <w:sz w:val="28"/>
          <w:szCs w:val="28"/>
        </w:rPr>
      </w:pPr>
      <w:r>
        <w:rPr>
          <w:sz w:val="28"/>
          <w:szCs w:val="28"/>
        </w:rPr>
        <w:t xml:space="preserve">Декан </w:t>
      </w:r>
      <w:proofErr w:type="spellStart"/>
      <w:r>
        <w:rPr>
          <w:sz w:val="28"/>
          <w:szCs w:val="28"/>
        </w:rPr>
        <w:t>ФМиС</w:t>
      </w:r>
      <w:proofErr w:type="spellEnd"/>
    </w:p>
    <w:p w:rsidR="000A0E7D" w:rsidRDefault="000A0E7D" w:rsidP="000A0E7D">
      <w:pPr>
        <w:rPr>
          <w:sz w:val="28"/>
          <w:szCs w:val="28"/>
          <w:lang w:val="kk-KZ"/>
        </w:rPr>
      </w:pPr>
      <w:r>
        <w:rPr>
          <w:sz w:val="28"/>
          <w:szCs w:val="28"/>
        </w:rPr>
        <w:t xml:space="preserve">_________ </w:t>
      </w:r>
      <w:r>
        <w:rPr>
          <w:sz w:val="28"/>
          <w:szCs w:val="28"/>
          <w:lang w:val="kk-KZ"/>
        </w:rPr>
        <w:t>Жабалова Г.Г.</w:t>
      </w:r>
    </w:p>
    <w:p w:rsidR="000A0E7D" w:rsidRDefault="000A0E7D" w:rsidP="000A0E7D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464FF89" wp14:editId="51ABEE47">
                <wp:simplePos x="0" y="0"/>
                <wp:positionH relativeFrom="column">
                  <wp:posOffset>685800</wp:posOffset>
                </wp:positionH>
                <wp:positionV relativeFrom="paragraph">
                  <wp:posOffset>163830</wp:posOffset>
                </wp:positionV>
                <wp:extent cx="800100" cy="0"/>
                <wp:effectExtent l="0" t="0" r="19050" b="19050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2.9pt" to="117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BE10CE2" wp14:editId="13B813F2">
                <wp:simplePos x="0" y="0"/>
                <wp:positionH relativeFrom="column">
                  <wp:posOffset>114300</wp:posOffset>
                </wp:positionH>
                <wp:positionV relativeFrom="paragraph">
                  <wp:posOffset>163830</wp:posOffset>
                </wp:positionV>
                <wp:extent cx="457200" cy="0"/>
                <wp:effectExtent l="0" t="0" r="19050" b="1905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2.9pt" to="4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"/>
            </w:pict>
          </mc:Fallback>
        </mc:AlternateContent>
      </w:r>
      <w:r>
        <w:rPr>
          <w:sz w:val="28"/>
          <w:szCs w:val="28"/>
        </w:rPr>
        <w:t xml:space="preserve"> «         »                    201</w:t>
      </w:r>
      <w:r>
        <w:rPr>
          <w:sz w:val="28"/>
          <w:szCs w:val="28"/>
          <w:lang w:val="kk-KZ"/>
        </w:rPr>
        <w:t xml:space="preserve">5 </w:t>
      </w:r>
      <w:r>
        <w:rPr>
          <w:sz w:val="28"/>
          <w:szCs w:val="28"/>
        </w:rPr>
        <w:t>г.</w:t>
      </w:r>
    </w:p>
    <w:p w:rsidR="000A0E7D" w:rsidRDefault="000A0E7D" w:rsidP="000A0E7D">
      <w:pPr>
        <w:rPr>
          <w:sz w:val="28"/>
          <w:szCs w:val="28"/>
        </w:rPr>
      </w:pPr>
    </w:p>
    <w:p w:rsidR="000A0E7D" w:rsidRDefault="000A0E7D" w:rsidP="000A0E7D">
      <w:pPr>
        <w:rPr>
          <w:sz w:val="28"/>
          <w:szCs w:val="28"/>
        </w:rPr>
      </w:pPr>
      <w:r>
        <w:rPr>
          <w:sz w:val="28"/>
          <w:szCs w:val="28"/>
        </w:rPr>
        <w:t xml:space="preserve">Декан ФТМА </w:t>
      </w:r>
    </w:p>
    <w:p w:rsidR="000A0E7D" w:rsidRDefault="000A0E7D" w:rsidP="000A0E7D">
      <w:pPr>
        <w:rPr>
          <w:sz w:val="28"/>
          <w:szCs w:val="28"/>
        </w:rPr>
      </w:pPr>
      <w:r>
        <w:rPr>
          <w:sz w:val="28"/>
          <w:szCs w:val="28"/>
        </w:rPr>
        <w:t xml:space="preserve"> _________    Мусин Д.К.</w:t>
      </w:r>
    </w:p>
    <w:p w:rsidR="000A0E7D" w:rsidRDefault="000A0E7D" w:rsidP="000A0E7D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7E1D63A" wp14:editId="4DE42219">
                <wp:simplePos x="0" y="0"/>
                <wp:positionH relativeFrom="column">
                  <wp:posOffset>685800</wp:posOffset>
                </wp:positionH>
                <wp:positionV relativeFrom="paragraph">
                  <wp:posOffset>163830</wp:posOffset>
                </wp:positionV>
                <wp:extent cx="800100" cy="0"/>
                <wp:effectExtent l="0" t="0" r="19050" b="190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2.9pt" to="117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3FCE74F" wp14:editId="58428D73">
                <wp:simplePos x="0" y="0"/>
                <wp:positionH relativeFrom="column">
                  <wp:posOffset>114300</wp:posOffset>
                </wp:positionH>
                <wp:positionV relativeFrom="paragraph">
                  <wp:posOffset>163830</wp:posOffset>
                </wp:positionV>
                <wp:extent cx="457200" cy="0"/>
                <wp:effectExtent l="0" t="0" r="19050" b="19050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2.9pt" to="4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"/>
            </w:pict>
          </mc:Fallback>
        </mc:AlternateContent>
      </w:r>
      <w:r>
        <w:rPr>
          <w:sz w:val="28"/>
          <w:szCs w:val="28"/>
        </w:rPr>
        <w:t xml:space="preserve"> «         »                    201</w:t>
      </w:r>
      <w:r>
        <w:rPr>
          <w:sz w:val="28"/>
          <w:szCs w:val="28"/>
          <w:lang w:val="kk-KZ"/>
        </w:rPr>
        <w:t xml:space="preserve">5 </w:t>
      </w:r>
      <w:r>
        <w:rPr>
          <w:sz w:val="28"/>
          <w:szCs w:val="28"/>
        </w:rPr>
        <w:t>г.</w:t>
      </w:r>
    </w:p>
    <w:p w:rsidR="000A0E7D" w:rsidRDefault="000A0E7D" w:rsidP="000A0E7D">
      <w:pPr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B433C5" w:rsidRPr="00473E82" w:rsidRDefault="00B433C5" w:rsidP="00B433C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ректор </w:t>
      </w:r>
      <w:proofErr w:type="spellStart"/>
      <w:r>
        <w:rPr>
          <w:sz w:val="28"/>
          <w:szCs w:val="28"/>
        </w:rPr>
        <w:t>ЦИТиТ</w:t>
      </w:r>
      <w:proofErr w:type="spellEnd"/>
    </w:p>
    <w:p w:rsidR="00B433C5" w:rsidRDefault="00B433C5" w:rsidP="00B433C5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</w:t>
      </w:r>
      <w:r w:rsidRPr="00473E82">
        <w:rPr>
          <w:sz w:val="28"/>
          <w:szCs w:val="28"/>
        </w:rPr>
        <w:t xml:space="preserve">_________     </w:t>
      </w:r>
      <w:r>
        <w:rPr>
          <w:sz w:val="28"/>
          <w:szCs w:val="28"/>
        </w:rPr>
        <w:t>Сивякова Г.А.</w:t>
      </w:r>
    </w:p>
    <w:p w:rsidR="00B433C5" w:rsidRDefault="00B433C5" w:rsidP="00B433C5">
      <w:pPr>
        <w:rPr>
          <w:sz w:val="28"/>
          <w:szCs w:val="28"/>
          <w:lang w:val="kk-KZ"/>
        </w:rPr>
      </w:pPr>
      <w:r w:rsidRPr="00F6064E">
        <w:rPr>
          <w:sz w:val="28"/>
          <w:szCs w:val="28"/>
        </w:rPr>
        <w:t>«___» ____________201</w:t>
      </w:r>
      <w:r>
        <w:rPr>
          <w:sz w:val="28"/>
          <w:szCs w:val="28"/>
          <w:lang w:val="kk-KZ"/>
        </w:rPr>
        <w:t>6</w:t>
      </w:r>
      <w:r w:rsidRPr="00F6064E">
        <w:rPr>
          <w:sz w:val="28"/>
          <w:szCs w:val="28"/>
        </w:rPr>
        <w:t xml:space="preserve"> г.</w:t>
      </w:r>
    </w:p>
    <w:p w:rsidR="00B433C5" w:rsidRPr="00E67F69" w:rsidRDefault="00B433C5" w:rsidP="00B433C5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  <w:lang w:val="kk-KZ"/>
        </w:rPr>
      </w:pPr>
    </w:p>
    <w:p w:rsidR="000A0E7D" w:rsidRDefault="000A0E7D" w:rsidP="000A0E7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ЛИ:                                   </w:t>
      </w:r>
      <w:r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>
        <w:rPr>
          <w:sz w:val="28"/>
          <w:szCs w:val="28"/>
        </w:rPr>
        <w:t xml:space="preserve">РАССМОТРЕНО </w:t>
      </w:r>
    </w:p>
    <w:p w:rsidR="000A0E7D" w:rsidRDefault="000A0E7D" w:rsidP="000A0E7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подаватели                            </w:t>
      </w:r>
      <w:r>
        <w:rPr>
          <w:sz w:val="28"/>
          <w:szCs w:val="28"/>
          <w:lang w:val="kk-KZ"/>
        </w:rPr>
        <w:tab/>
        <w:t xml:space="preserve">    </w:t>
      </w:r>
      <w:r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>
        <w:rPr>
          <w:sz w:val="28"/>
          <w:szCs w:val="28"/>
        </w:rPr>
        <w:t>на заседании кафедры</w:t>
      </w:r>
    </w:p>
    <w:p w:rsidR="000A0E7D" w:rsidRDefault="000A0E7D" w:rsidP="000A0E7D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>Асанова К</w:t>
      </w:r>
      <w:r>
        <w:rPr>
          <w:sz w:val="28"/>
          <w:szCs w:val="28"/>
          <w:lang w:val="kk-KZ"/>
        </w:rPr>
        <w:t>.А.</w:t>
      </w:r>
    </w:p>
    <w:p w:rsidR="000A0E7D" w:rsidRPr="006E2090" w:rsidRDefault="000A0E7D" w:rsidP="000A0E7D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Салпенова М.М.</w:t>
      </w:r>
      <w:r>
        <w:rPr>
          <w:sz w:val="28"/>
          <w:szCs w:val="28"/>
        </w:rPr>
        <w:t xml:space="preserve">________ </w:t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>
        <w:rPr>
          <w:sz w:val="28"/>
          <w:szCs w:val="28"/>
        </w:rPr>
        <w:t xml:space="preserve">протокол № _____                                                                  </w:t>
      </w:r>
    </w:p>
    <w:p w:rsidR="000A0E7D" w:rsidRDefault="000A0E7D" w:rsidP="000A0E7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</w:t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>
        <w:rPr>
          <w:sz w:val="28"/>
          <w:szCs w:val="28"/>
        </w:rPr>
        <w:t xml:space="preserve"> «___» ______ 2015</w:t>
      </w:r>
      <w:r>
        <w:rPr>
          <w:sz w:val="28"/>
          <w:szCs w:val="28"/>
          <w:lang w:val="kk-KZ"/>
        </w:rPr>
        <w:t xml:space="preserve"> г. </w:t>
      </w:r>
    </w:p>
    <w:p w:rsidR="008D1D60" w:rsidRDefault="000A0E7D" w:rsidP="000A0E7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</w:t>
      </w:r>
      <w:r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 w:rsidR="008D1D60"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 xml:space="preserve"> И.о. з</w:t>
      </w:r>
      <w:proofErr w:type="spellStart"/>
      <w:r>
        <w:rPr>
          <w:sz w:val="28"/>
          <w:szCs w:val="28"/>
        </w:rPr>
        <w:t>ав</w:t>
      </w:r>
      <w:proofErr w:type="spellEnd"/>
      <w:r>
        <w:rPr>
          <w:sz w:val="28"/>
          <w:szCs w:val="28"/>
        </w:rPr>
        <w:t xml:space="preserve">. кафедрой </w:t>
      </w:r>
    </w:p>
    <w:p w:rsidR="000A0E7D" w:rsidRDefault="000A0E7D" w:rsidP="008D1D60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 xml:space="preserve"> </w:t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 w:rsidR="008D1D60">
        <w:rPr>
          <w:sz w:val="28"/>
          <w:szCs w:val="28"/>
        </w:rPr>
        <w:tab/>
      </w:r>
      <w:r>
        <w:rPr>
          <w:sz w:val="28"/>
          <w:szCs w:val="28"/>
        </w:rPr>
        <w:t>_____</w:t>
      </w:r>
      <w:r>
        <w:rPr>
          <w:sz w:val="28"/>
          <w:szCs w:val="28"/>
          <w:lang w:val="kk-KZ"/>
        </w:rPr>
        <w:t xml:space="preserve"> Хамитов С.Б.</w:t>
      </w:r>
    </w:p>
    <w:p w:rsidR="000A0E7D" w:rsidRDefault="000A0E7D" w:rsidP="000A0E7D">
      <w:pPr>
        <w:rPr>
          <w:b/>
          <w:sz w:val="28"/>
          <w:szCs w:val="28"/>
          <w:lang w:val="kk-KZ"/>
        </w:rPr>
      </w:pPr>
    </w:p>
    <w:p w:rsidR="007D7FC1" w:rsidRPr="006E2090" w:rsidRDefault="007D7FC1">
      <w:pPr>
        <w:rPr>
          <w:lang w:val="kk-KZ"/>
        </w:rPr>
      </w:pPr>
    </w:p>
    <w:sectPr w:rsidR="007D7FC1" w:rsidRPr="006E20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090"/>
    <w:rsid w:val="00036CF8"/>
    <w:rsid w:val="000439D0"/>
    <w:rsid w:val="000526D3"/>
    <w:rsid w:val="00073915"/>
    <w:rsid w:val="000A0E7D"/>
    <w:rsid w:val="000B51D5"/>
    <w:rsid w:val="000E6724"/>
    <w:rsid w:val="001129EB"/>
    <w:rsid w:val="00126DCA"/>
    <w:rsid w:val="001B1895"/>
    <w:rsid w:val="001B1A44"/>
    <w:rsid w:val="001B6733"/>
    <w:rsid w:val="001D5628"/>
    <w:rsid w:val="001D5BE9"/>
    <w:rsid w:val="001E3256"/>
    <w:rsid w:val="00216830"/>
    <w:rsid w:val="00220887"/>
    <w:rsid w:val="002A34DD"/>
    <w:rsid w:val="002C12E4"/>
    <w:rsid w:val="002C4B56"/>
    <w:rsid w:val="002E6658"/>
    <w:rsid w:val="002F068A"/>
    <w:rsid w:val="00325AE4"/>
    <w:rsid w:val="0036607E"/>
    <w:rsid w:val="00385197"/>
    <w:rsid w:val="003A4232"/>
    <w:rsid w:val="003C178C"/>
    <w:rsid w:val="003F2809"/>
    <w:rsid w:val="00421C48"/>
    <w:rsid w:val="00422B2B"/>
    <w:rsid w:val="004D1141"/>
    <w:rsid w:val="0050499F"/>
    <w:rsid w:val="00504E5F"/>
    <w:rsid w:val="00515206"/>
    <w:rsid w:val="00516E5E"/>
    <w:rsid w:val="0052389C"/>
    <w:rsid w:val="0052751A"/>
    <w:rsid w:val="00532FA3"/>
    <w:rsid w:val="00547C25"/>
    <w:rsid w:val="00581820"/>
    <w:rsid w:val="005C58C2"/>
    <w:rsid w:val="0061410E"/>
    <w:rsid w:val="00623660"/>
    <w:rsid w:val="00634A63"/>
    <w:rsid w:val="00634DB3"/>
    <w:rsid w:val="00637BB4"/>
    <w:rsid w:val="006614B5"/>
    <w:rsid w:val="00670F20"/>
    <w:rsid w:val="00671B41"/>
    <w:rsid w:val="00686E2A"/>
    <w:rsid w:val="00697799"/>
    <w:rsid w:val="006A427E"/>
    <w:rsid w:val="006E2090"/>
    <w:rsid w:val="00702680"/>
    <w:rsid w:val="007630AA"/>
    <w:rsid w:val="00771F8B"/>
    <w:rsid w:val="00792350"/>
    <w:rsid w:val="00794977"/>
    <w:rsid w:val="007967AF"/>
    <w:rsid w:val="007A2E84"/>
    <w:rsid w:val="007D7FC1"/>
    <w:rsid w:val="007E2C1B"/>
    <w:rsid w:val="007F2D35"/>
    <w:rsid w:val="0081514F"/>
    <w:rsid w:val="00827D22"/>
    <w:rsid w:val="00832B82"/>
    <w:rsid w:val="00854BFC"/>
    <w:rsid w:val="008D1D60"/>
    <w:rsid w:val="008D6984"/>
    <w:rsid w:val="008D6C3E"/>
    <w:rsid w:val="008E132D"/>
    <w:rsid w:val="009123A8"/>
    <w:rsid w:val="00913A49"/>
    <w:rsid w:val="0093306F"/>
    <w:rsid w:val="00944A88"/>
    <w:rsid w:val="0094640D"/>
    <w:rsid w:val="00994356"/>
    <w:rsid w:val="009A77C1"/>
    <w:rsid w:val="009B47AB"/>
    <w:rsid w:val="009C22BB"/>
    <w:rsid w:val="009E5D25"/>
    <w:rsid w:val="009F7CEC"/>
    <w:rsid w:val="00A01775"/>
    <w:rsid w:val="00A051C1"/>
    <w:rsid w:val="00A1358C"/>
    <w:rsid w:val="00A40299"/>
    <w:rsid w:val="00A41A5B"/>
    <w:rsid w:val="00A53B95"/>
    <w:rsid w:val="00A62270"/>
    <w:rsid w:val="00A937BF"/>
    <w:rsid w:val="00AC05DC"/>
    <w:rsid w:val="00AD3A2C"/>
    <w:rsid w:val="00AD7924"/>
    <w:rsid w:val="00AF4ADB"/>
    <w:rsid w:val="00B02464"/>
    <w:rsid w:val="00B17AF7"/>
    <w:rsid w:val="00B433C5"/>
    <w:rsid w:val="00B90AD0"/>
    <w:rsid w:val="00BC37D8"/>
    <w:rsid w:val="00BD32AF"/>
    <w:rsid w:val="00BF3920"/>
    <w:rsid w:val="00C804B8"/>
    <w:rsid w:val="00CB220D"/>
    <w:rsid w:val="00CB59C6"/>
    <w:rsid w:val="00CC6137"/>
    <w:rsid w:val="00D02261"/>
    <w:rsid w:val="00D060BC"/>
    <w:rsid w:val="00D4222D"/>
    <w:rsid w:val="00D80B09"/>
    <w:rsid w:val="00DB678A"/>
    <w:rsid w:val="00E3090A"/>
    <w:rsid w:val="00E675B6"/>
    <w:rsid w:val="00E77AB1"/>
    <w:rsid w:val="00E77F43"/>
    <w:rsid w:val="00EB6DBD"/>
    <w:rsid w:val="00EF0730"/>
    <w:rsid w:val="00F212ED"/>
    <w:rsid w:val="00F32E4D"/>
    <w:rsid w:val="00F32EF0"/>
    <w:rsid w:val="00F41B06"/>
    <w:rsid w:val="00F5419B"/>
    <w:rsid w:val="00F7526D"/>
    <w:rsid w:val="00F82083"/>
    <w:rsid w:val="00F876E7"/>
    <w:rsid w:val="00FC6040"/>
    <w:rsid w:val="00FE1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0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20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link w:val="20"/>
    <w:uiPriority w:val="99"/>
    <w:unhideWhenUsed/>
    <w:rsid w:val="001D5BE9"/>
    <w:pPr>
      <w:spacing w:after="120" w:line="480" w:lineRule="auto"/>
      <w:ind w:left="283"/>
    </w:pPr>
    <w:rPr>
      <w:sz w:val="24"/>
      <w:szCs w:val="24"/>
      <w:lang w:val="kk-KZ"/>
    </w:rPr>
  </w:style>
  <w:style w:type="character" w:customStyle="1" w:styleId="20">
    <w:name w:val="Основной текст с отступом 2 Знак"/>
    <w:basedOn w:val="a0"/>
    <w:link w:val="2"/>
    <w:uiPriority w:val="99"/>
    <w:rsid w:val="001D5BE9"/>
    <w:rPr>
      <w:rFonts w:ascii="Times New Roman" w:eastAsia="Times New Roman" w:hAnsi="Times New Roman" w:cs="Times New Roman"/>
      <w:sz w:val="24"/>
      <w:szCs w:val="24"/>
      <w:lang w:val="kk-KZ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0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20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link w:val="20"/>
    <w:uiPriority w:val="99"/>
    <w:unhideWhenUsed/>
    <w:rsid w:val="001D5BE9"/>
    <w:pPr>
      <w:spacing w:after="120" w:line="480" w:lineRule="auto"/>
      <w:ind w:left="283"/>
    </w:pPr>
    <w:rPr>
      <w:sz w:val="24"/>
      <w:szCs w:val="24"/>
      <w:lang w:val="kk-KZ"/>
    </w:rPr>
  </w:style>
  <w:style w:type="character" w:customStyle="1" w:styleId="20">
    <w:name w:val="Основной текст с отступом 2 Знак"/>
    <w:basedOn w:val="a0"/>
    <w:link w:val="2"/>
    <w:uiPriority w:val="99"/>
    <w:rsid w:val="001D5BE9"/>
    <w:rPr>
      <w:rFonts w:ascii="Times New Roman" w:eastAsia="Times New Roman" w:hAnsi="Times New Roman" w:cs="Times New Roman"/>
      <w:sz w:val="24"/>
      <w:szCs w:val="24"/>
      <w:lang w:val="kk-KZ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54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4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7</Pages>
  <Words>4002</Words>
  <Characters>22816</Characters>
  <Application>Microsoft Office Word</Application>
  <DocSecurity>0</DocSecurity>
  <Lines>190</Lines>
  <Paragraphs>53</Paragraphs>
  <ScaleCrop>false</ScaleCrop>
  <Company>SPecialiST RePack</Company>
  <LinksUpToDate>false</LinksUpToDate>
  <CharactersWithSpaces>26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сым</dc:creator>
  <cp:lastModifiedBy>H-407OD</cp:lastModifiedBy>
  <cp:revision>9</cp:revision>
  <dcterms:created xsi:type="dcterms:W3CDTF">2016-01-03T09:13:00Z</dcterms:created>
  <dcterms:modified xsi:type="dcterms:W3CDTF">2016-05-31T05:36:00Z</dcterms:modified>
</cp:coreProperties>
</file>